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Override PartName="/word/comments.xml" ContentType="application/vnd.openxmlformats-officedocument.wordprocessingml.comment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Ind w:w="20" w:type="dxa"/>
        <w:tblBorders>
          <w:top w:val="single" w:sz="8" w:space="0" w:color="auto"/>
          <w:bottom w:val="single" w:sz="8" w:space="0" w:color="auto"/>
        </w:tblBorders>
        <w:tblCellMar>
          <w:left w:w="0" w:type="dxa"/>
          <w:right w:w="0" w:type="dxa"/>
        </w:tblCellMar>
        <w:tblLook w:val="0000"/>
      </w:tblPr>
      <w:tblGrid>
        <w:gridCol w:w="10053"/>
      </w:tblGrid>
      <w:tr w:rsidR="00D83B8A">
        <w:tc>
          <w:tcPr>
            <w:tcW w:w="10053" w:type="dxa"/>
          </w:tcPr>
          <w:p w:rsidR="00D83B8A" w:rsidRDefault="00EF0A03">
            <w:pPr>
              <w:pStyle w:val="ArticleType"/>
            </w:pPr>
            <w:r>
              <w:rPr>
                <w:rFonts w:hint="eastAsia"/>
                <w:lang w:eastAsia="zh-CN"/>
              </w:rPr>
              <w:t>Genetics and Population</w:t>
            </w:r>
            <w:r w:rsidR="00DB6948">
              <w:rPr>
                <w:rFonts w:hint="eastAsia"/>
                <w:lang w:eastAsia="zh-CN"/>
              </w:rPr>
              <w:t xml:space="preserve"> Analysis</w:t>
            </w:r>
          </w:p>
          <w:p w:rsidR="00C67571" w:rsidRPr="00591B27" w:rsidRDefault="007E6D0C" w:rsidP="001B4D52">
            <w:pPr>
              <w:pStyle w:val="Authorname"/>
              <w:spacing w:after="100" w:line="320" w:lineRule="exact"/>
              <w:rPr>
                <w:rFonts w:ascii="Helvetica" w:hAnsi="Helvetica"/>
                <w:b/>
                <w:sz w:val="32"/>
                <w:szCs w:val="32"/>
                <w:lang w:eastAsia="zh-CN"/>
              </w:rPr>
            </w:pPr>
            <w:r w:rsidRPr="007E6D0C">
              <w:rPr>
                <w:rFonts w:ascii="Helvetica" w:hAnsi="Helvetica"/>
                <w:b/>
                <w:sz w:val="32"/>
                <w:szCs w:val="32"/>
                <w:lang w:eastAsia="zh-CN"/>
              </w:rPr>
              <w:t>A Novel Approach and Software to Use Sequence Data for Linkage Analysis</w:t>
            </w:r>
          </w:p>
          <w:p w:rsidR="00D83B8A" w:rsidRDefault="007E6D0C">
            <w:pPr>
              <w:pStyle w:val="Authorname"/>
            </w:pPr>
            <w:r w:rsidRPr="007E6D0C">
              <w:t>Gao T. Wang</w:t>
            </w:r>
            <w:r w:rsidRPr="007E6D0C">
              <w:rPr>
                <w:vertAlign w:val="superscript"/>
              </w:rPr>
              <w:t>1</w:t>
            </w:r>
            <w:r w:rsidRPr="007E6D0C">
              <w:t>, Di Zhang</w:t>
            </w:r>
            <w:r w:rsidRPr="007E6D0C">
              <w:rPr>
                <w:vertAlign w:val="superscript"/>
              </w:rPr>
              <w:t>1</w:t>
            </w:r>
            <w:r w:rsidRPr="007E6D0C">
              <w:t>, Biao Li</w:t>
            </w:r>
            <w:r w:rsidRPr="007E6D0C">
              <w:rPr>
                <w:vertAlign w:val="superscript"/>
              </w:rPr>
              <w:t>1</w:t>
            </w:r>
            <w:r w:rsidRPr="007E6D0C">
              <w:t>, Hang Dai</w:t>
            </w:r>
            <w:r w:rsidRPr="007E6D0C">
              <w:rPr>
                <w:vertAlign w:val="superscript"/>
              </w:rPr>
              <w:t>1</w:t>
            </w:r>
            <w:r w:rsidRPr="007E6D0C">
              <w:t>, Suzanne M. Leal</w:t>
            </w:r>
            <w:r w:rsidRPr="007E6D0C">
              <w:rPr>
                <w:vertAlign w:val="superscript"/>
              </w:rPr>
              <w:t>1, *</w:t>
            </w:r>
          </w:p>
          <w:p w:rsidR="00853D6D" w:rsidRDefault="00C5159B" w:rsidP="00853D6D">
            <w:pPr>
              <w:pStyle w:val="Affilation"/>
            </w:pPr>
            <w:r w:rsidRPr="00C5159B">
              <w:rPr>
                <w:rPrChange w:id="0" w:author="suzanne" w:date="2014-04-09T10:08:00Z">
                  <w:rPr>
                    <w:vertAlign w:val="superscript"/>
                  </w:rPr>
                </w:rPrChange>
              </w:rPr>
              <w:t>1</w:t>
            </w:r>
            <w:ins w:id="1" w:author="suzanne" w:date="2014-04-09T10:08:00Z">
              <w:r w:rsidR="00AD07DA">
                <w:t xml:space="preserve">Center for Statistical Genetics, </w:t>
              </w:r>
            </w:ins>
            <w:r w:rsidR="00853D6D" w:rsidRPr="00AD07DA">
              <w:t>Departme</w:t>
            </w:r>
            <w:r w:rsidR="00072480" w:rsidRPr="00AD07DA">
              <w:t>nt</w:t>
            </w:r>
            <w:r w:rsidR="00072480">
              <w:t xml:space="preserve"> of Molecular and Human Genetics, Baylor College of Medicine, One Baylor Plaza, Houston, Texas 77030, USA</w:t>
            </w:r>
          </w:p>
          <w:p w:rsidR="00853D6D" w:rsidRPr="002D16FC" w:rsidRDefault="003B3D09" w:rsidP="002D16FC">
            <w:pPr>
              <w:pStyle w:val="Affilation"/>
              <w:rPr>
                <w:sz w:val="16"/>
                <w:szCs w:val="16"/>
              </w:rPr>
            </w:pPr>
            <w:r w:rsidRPr="003B3D09">
              <w:rPr>
                <w:sz w:val="16"/>
                <w:szCs w:val="16"/>
              </w:rPr>
              <w:t>Received on XXXXX</w:t>
            </w:r>
            <w:r>
              <w:rPr>
                <w:sz w:val="16"/>
                <w:szCs w:val="16"/>
              </w:rPr>
              <w:t xml:space="preserve">; </w:t>
            </w:r>
            <w:r w:rsidR="00887143">
              <w:rPr>
                <w:sz w:val="16"/>
                <w:szCs w:val="16"/>
              </w:rPr>
              <w:t>r</w:t>
            </w:r>
            <w:r w:rsidRPr="003B3D09">
              <w:rPr>
                <w:sz w:val="16"/>
                <w:szCs w:val="16"/>
              </w:rPr>
              <w:t>e</w:t>
            </w:r>
            <w:r w:rsidR="00887143">
              <w:rPr>
                <w:sz w:val="16"/>
                <w:szCs w:val="16"/>
              </w:rPr>
              <w:t>vised</w:t>
            </w:r>
            <w:r w:rsidRPr="003B3D09">
              <w:rPr>
                <w:sz w:val="16"/>
                <w:szCs w:val="16"/>
              </w:rPr>
              <w:t xml:space="preserve"> on XXXXX</w:t>
            </w:r>
            <w:r>
              <w:rPr>
                <w:sz w:val="16"/>
                <w:szCs w:val="16"/>
              </w:rPr>
              <w:t xml:space="preserve">; </w:t>
            </w:r>
            <w:r w:rsidR="00887143">
              <w:rPr>
                <w:sz w:val="16"/>
                <w:szCs w:val="16"/>
              </w:rPr>
              <w:t xml:space="preserve">accepted </w:t>
            </w:r>
            <w:r w:rsidRPr="003B3D09">
              <w:rPr>
                <w:sz w:val="16"/>
                <w:szCs w:val="16"/>
              </w:rPr>
              <w:t>on XXXXX</w:t>
            </w:r>
          </w:p>
          <w:p w:rsidR="00853D6D" w:rsidRPr="00853D6D" w:rsidRDefault="00853D6D" w:rsidP="00853D6D">
            <w:pPr>
              <w:pStyle w:val="Received"/>
              <w:rPr>
                <w:sz w:val="28"/>
                <w:szCs w:val="28"/>
              </w:rPr>
            </w:pPr>
            <w:r>
              <w:rPr>
                <w:sz w:val="20"/>
                <w:szCs w:val="28"/>
              </w:rPr>
              <w:t>Associate Editor: XXXXXXX</w:t>
            </w:r>
          </w:p>
        </w:tc>
      </w:tr>
    </w:tbl>
    <w:p w:rsidR="00D83B8A" w:rsidRDefault="00D83B8A">
      <w:pPr>
        <w:pStyle w:val="AbstractHead"/>
        <w:spacing w:line="14" w:lineRule="exact"/>
      </w:pPr>
    </w:p>
    <w:p w:rsidR="00D83B8A" w:rsidRDefault="00D83B8A">
      <w:pPr>
        <w:pStyle w:val="AbstractHead"/>
        <w:spacing w:before="0" w:after="0" w:line="14" w:lineRule="exact"/>
        <w:sectPr w:rsidR="00D83B8A" w:rsidSect="00887143">
          <w:headerReference w:type="even" r:id="rId8"/>
          <w:headerReference w:type="default" r:id="rId9"/>
          <w:footerReference w:type="even" r:id="rId10"/>
          <w:footerReference w:type="default" r:id="rId11"/>
          <w:footerReference w:type="first" r:id="rId12"/>
          <w:type w:val="continuous"/>
          <w:pgSz w:w="12240" w:h="15840" w:code="1"/>
          <w:pgMar w:top="1400" w:right="1080" w:bottom="1458" w:left="1080" w:header="704" w:footer="790" w:gutter="0"/>
          <w:cols w:space="360"/>
          <w:titlePg/>
          <w:docGrid w:linePitch="360"/>
        </w:sectPr>
      </w:pPr>
    </w:p>
    <w:p w:rsidR="00D83B8A" w:rsidRDefault="00D83B8A">
      <w:pPr>
        <w:pStyle w:val="AbstractHead"/>
        <w:spacing w:before="0" w:line="200" w:lineRule="exact"/>
      </w:pPr>
      <w:r>
        <w:rPr>
          <w:rStyle w:val="FootnoteReference"/>
          <w:vanish/>
          <w:color w:val="FFFFFF"/>
        </w:rPr>
        <w:lastRenderedPageBreak/>
        <w:footnoteReference w:customMarkFollows="1" w:id="2"/>
        <w:t>*</w:t>
      </w:r>
      <w:r>
        <w:t>abstract</w:t>
      </w:r>
    </w:p>
    <w:p w:rsidR="00BE08B0" w:rsidRDefault="00D83B8A">
      <w:pPr>
        <w:pStyle w:val="AbstractText"/>
        <w:rPr>
          <w:lang w:eastAsia="zh-CN"/>
        </w:rPr>
      </w:pPr>
      <w:r>
        <w:rPr>
          <w:b/>
          <w:bCs/>
        </w:rPr>
        <w:t>Motivation:</w:t>
      </w:r>
      <w:r>
        <w:t xml:space="preserve"> </w:t>
      </w:r>
      <w:r w:rsidR="002A6F89" w:rsidRPr="002A6F89">
        <w:t xml:space="preserve">Traditionally, </w:t>
      </w:r>
      <w:ins w:id="2" w:author="suzanne" w:date="2014-04-09T10:12:00Z">
        <w:r w:rsidR="00D118FA">
          <w:t>linkage analysis</w:t>
        </w:r>
      </w:ins>
      <w:ins w:id="3" w:author="suzanne" w:date="2014-04-09T10:31:00Z">
        <w:r w:rsidR="00D118FA">
          <w:t xml:space="preserve"> </w:t>
        </w:r>
      </w:ins>
      <w:ins w:id="4" w:author="suzanne" w:date="2014-04-09T10:12:00Z">
        <w:r w:rsidR="00AD07DA">
          <w:t xml:space="preserve">was used to map </w:t>
        </w:r>
      </w:ins>
      <w:ins w:id="5" w:author="suzanne" w:date="2014-04-09T10:10:00Z">
        <w:r w:rsidR="00D118FA">
          <w:t>Mendelian diseas</w:t>
        </w:r>
      </w:ins>
      <w:ins w:id="6" w:author="suzanne" w:date="2014-04-09T10:31:00Z">
        <w:r w:rsidR="00D118FA">
          <w:t>es</w:t>
        </w:r>
      </w:ins>
      <w:ins w:id="7" w:author="suzanne" w:date="2014-04-17T09:34:00Z">
        <w:r w:rsidR="008E5DC6">
          <w:t xml:space="preserve"> and g</w:t>
        </w:r>
      </w:ins>
      <w:ins w:id="8" w:author="suzanne" w:date="2014-04-09T10:15:00Z">
        <w:r w:rsidR="008E5DC6">
          <w:t xml:space="preserve">enes within </w:t>
        </w:r>
      </w:ins>
      <w:ins w:id="9" w:author="suzanne" w:date="2014-04-17T09:34:00Z">
        <w:r w:rsidR="008E5DC6">
          <w:t>linked</w:t>
        </w:r>
      </w:ins>
      <w:ins w:id="10" w:author="suzanne" w:date="2014-04-09T10:15:00Z">
        <w:r w:rsidR="008E5DC6">
          <w:t xml:space="preserve"> regions were</w:t>
        </w:r>
        <w:r w:rsidR="00AD07DA">
          <w:t xml:space="preserve"> sequenced to identify </w:t>
        </w:r>
      </w:ins>
      <w:ins w:id="11" w:author="suzanne" w:date="2014-04-09T10:32:00Z">
        <w:r w:rsidR="00D118FA">
          <w:t xml:space="preserve">the </w:t>
        </w:r>
      </w:ins>
      <w:ins w:id="12" w:author="suzanne" w:date="2014-04-09T10:15:00Z">
        <w:r w:rsidR="00AD07DA">
          <w:t>causal variants</w:t>
        </w:r>
      </w:ins>
      <w:del w:id="13" w:author="suzanne" w:date="2014-04-09T10:13:00Z">
        <w:r w:rsidR="002A6F89" w:rsidRPr="002A6F89" w:rsidDel="00AD07DA">
          <w:delText xml:space="preserve">linkage analysis </w:delText>
        </w:r>
      </w:del>
      <w:del w:id="14" w:author="suzanne" w:date="2014-04-09T10:11:00Z">
        <w:r w:rsidR="002A6F89" w:rsidRPr="002A6F89" w:rsidDel="00AD07DA">
          <w:delText>has been the main approach to elucidate causes of Mendelian disorders in families with multiple affected individuals</w:delText>
        </w:r>
      </w:del>
      <w:r w:rsidR="002A6F89" w:rsidRPr="002A6F89">
        <w:t xml:space="preserve">. Recent advances </w:t>
      </w:r>
      <w:ins w:id="15" w:author="suzanne" w:date="2014-04-09T10:20:00Z">
        <w:r w:rsidR="0028406B">
          <w:t xml:space="preserve">in next generation sequencing (NGS) </w:t>
        </w:r>
      </w:ins>
      <w:ins w:id="16" w:author="suzanne" w:date="2014-04-09T10:16:00Z">
        <w:r w:rsidR="00AD07DA">
          <w:t xml:space="preserve">make it possible to directly sequence genomes and exomes of individuals with Mendelian traits </w:t>
        </w:r>
      </w:ins>
      <w:del w:id="17" w:author="suzanne" w:date="2014-04-09T10:17:00Z">
        <w:r w:rsidR="002A6F89" w:rsidRPr="002A6F89" w:rsidDel="00AD07DA">
          <w:delText>in n</w:delText>
        </w:r>
        <w:r w:rsidR="00530B5C" w:rsidDel="00AD07DA">
          <w:delText xml:space="preserve">ext generation sequencing (NGS) </w:delText>
        </w:r>
        <w:r w:rsidR="002A6F89" w:rsidRPr="002A6F89" w:rsidDel="00AD07DA">
          <w:delText>technology</w:delText>
        </w:r>
        <w:r w:rsidR="00A269FA" w:rsidDel="00AD07DA">
          <w:delText xml:space="preserve"> </w:delText>
        </w:r>
        <w:r w:rsidR="002A6F89" w:rsidRPr="002A6F89" w:rsidDel="00AD07DA">
          <w:delText xml:space="preserve">has made it standard approach to prioritize </w:delText>
        </w:r>
      </w:del>
      <w:r w:rsidR="002A6F89" w:rsidRPr="002A6F89">
        <w:t xml:space="preserve">and screen </w:t>
      </w:r>
      <w:ins w:id="18" w:author="suzanne" w:date="2014-04-09T10:33:00Z">
        <w:r w:rsidR="00D118FA">
          <w:t xml:space="preserve">the sequence data </w:t>
        </w:r>
      </w:ins>
      <w:r w:rsidR="002A6F89" w:rsidRPr="002A6F89">
        <w:t>for causal mutations</w:t>
      </w:r>
      <w:del w:id="19" w:author="suzanne" w:date="2014-04-09T10:18:00Z">
        <w:r w:rsidR="002A6F89" w:rsidRPr="002A6F89" w:rsidDel="0028406B">
          <w:delText xml:space="preserve"> </w:delText>
        </w:r>
      </w:del>
      <w:del w:id="20" w:author="suzanne" w:date="2014-04-09T10:17:00Z">
        <w:r w:rsidR="002A6F89" w:rsidRPr="002A6F89" w:rsidDel="00AD07DA">
          <w:delText>in whole-genome or whole-exome sequenced individuals suffering from Mendelian diseases</w:delText>
        </w:r>
      </w:del>
      <w:r w:rsidR="002A6F89" w:rsidRPr="002A6F89">
        <w:t xml:space="preserve">. </w:t>
      </w:r>
      <w:ins w:id="21" w:author="suzanne" w:date="2014-04-09T10:18:00Z">
        <w:r w:rsidR="0028406B">
          <w:t xml:space="preserve">In order to reduce the number of </w:t>
        </w:r>
      </w:ins>
      <w:ins w:id="22" w:author="suzanne" w:date="2014-04-09T10:19:00Z">
        <w:r w:rsidR="0028406B">
          <w:t xml:space="preserve">variants </w:t>
        </w:r>
      </w:ins>
      <w:ins w:id="23" w:author="suzanne" w:date="2014-04-09T10:22:00Z">
        <w:r w:rsidR="0028406B">
          <w:t xml:space="preserve">which must </w:t>
        </w:r>
      </w:ins>
      <w:ins w:id="24" w:author="suzanne" w:date="2014-04-09T10:21:00Z">
        <w:r w:rsidR="0028406B">
          <w:t>be screened</w:t>
        </w:r>
      </w:ins>
      <w:ins w:id="25" w:author="suzanne" w:date="2014-04-09T10:25:00Z">
        <w:r w:rsidR="0028406B">
          <w:t>,</w:t>
        </w:r>
      </w:ins>
      <w:ins w:id="26" w:author="suzanne" w:date="2014-04-09T10:21:00Z">
        <w:r w:rsidR="0028406B">
          <w:t xml:space="preserve"> and </w:t>
        </w:r>
      </w:ins>
      <w:ins w:id="27" w:author="suzanne" w:date="2014-04-09T10:22:00Z">
        <w:r w:rsidR="0028406B">
          <w:t xml:space="preserve">to </w:t>
        </w:r>
      </w:ins>
      <w:ins w:id="28" w:author="suzanne" w:date="2014-04-09T10:21:00Z">
        <w:r w:rsidR="0028406B">
          <w:t xml:space="preserve">increase the success </w:t>
        </w:r>
      </w:ins>
      <w:ins w:id="29" w:author="suzanne" w:date="2014-04-09T10:25:00Z">
        <w:r w:rsidR="0028406B">
          <w:t xml:space="preserve">of </w:t>
        </w:r>
      </w:ins>
      <w:ins w:id="30" w:author="suzanne" w:date="2014-04-09T10:27:00Z">
        <w:r w:rsidR="0028406B">
          <w:t>identifying</w:t>
        </w:r>
      </w:ins>
      <w:ins w:id="31" w:author="suzanne" w:date="2014-04-09T10:25:00Z">
        <w:r w:rsidR="0028406B">
          <w:t xml:space="preserve"> the causal variant, </w:t>
        </w:r>
      </w:ins>
      <w:ins w:id="32" w:author="suzanne" w:date="2014-04-09T10:22:00Z">
        <w:r w:rsidR="0028406B">
          <w:t xml:space="preserve">results </w:t>
        </w:r>
      </w:ins>
      <w:ins w:id="33" w:author="suzanne" w:date="2014-04-09T10:26:00Z">
        <w:r w:rsidR="0028406B">
          <w:t xml:space="preserve">from </w:t>
        </w:r>
      </w:ins>
      <w:ins w:id="34" w:author="suzanne" w:date="2014-04-09T10:22:00Z">
        <w:r w:rsidR="0028406B">
          <w:t xml:space="preserve">linkage analysis </w:t>
        </w:r>
      </w:ins>
      <w:ins w:id="35" w:author="suzanne" w:date="2014-04-09T10:26:00Z">
        <w:r w:rsidR="0028406B">
          <w:t xml:space="preserve">which is performed with SNPs </w:t>
        </w:r>
      </w:ins>
      <w:ins w:id="36" w:author="suzanne" w:date="2014-04-09T10:23:00Z">
        <w:r w:rsidR="0028406B">
          <w:t>is used in con</w:t>
        </w:r>
      </w:ins>
      <w:ins w:id="37" w:author="suzanne" w:date="2014-04-09T10:24:00Z">
        <w:r w:rsidR="0028406B">
          <w:t xml:space="preserve">junction with NGS. </w:t>
        </w:r>
      </w:ins>
      <w:ins w:id="38" w:author="suzanne" w:date="2014-04-09T10:28:00Z">
        <w:r w:rsidR="00D118FA">
          <w:t xml:space="preserve">With the reduction of cost of NGS, </w:t>
        </w:r>
      </w:ins>
      <w:ins w:id="39" w:author="suzanne" w:date="2014-04-09T10:29:00Z">
        <w:r w:rsidR="00D118FA">
          <w:t xml:space="preserve">entire families </w:t>
        </w:r>
      </w:ins>
      <w:ins w:id="40" w:author="suzanne" w:date="2014-04-09T10:33:00Z">
        <w:r w:rsidR="00D118FA">
          <w:t xml:space="preserve">which segregate Mendelian traits </w:t>
        </w:r>
      </w:ins>
      <w:ins w:id="41" w:author="suzanne" w:date="2014-04-09T10:29:00Z">
        <w:r w:rsidR="00D118FA">
          <w:t xml:space="preserve">can be sequenced and </w:t>
        </w:r>
      </w:ins>
      <w:ins w:id="42" w:author="suzanne" w:date="2014-04-09T10:28:00Z">
        <w:r w:rsidR="00D118FA">
          <w:t xml:space="preserve">linkage analysis can be performed </w:t>
        </w:r>
      </w:ins>
      <w:ins w:id="43" w:author="suzanne" w:date="2014-04-09T10:29:00Z">
        <w:r w:rsidR="00D118FA">
          <w:t xml:space="preserve">directly </w:t>
        </w:r>
      </w:ins>
      <w:ins w:id="44" w:author="suzanne" w:date="2014-04-09T10:28:00Z">
        <w:r w:rsidR="00D118FA">
          <w:t xml:space="preserve">using </w:t>
        </w:r>
      </w:ins>
      <w:ins w:id="45" w:author="suzanne" w:date="2014-04-09T10:30:00Z">
        <w:r w:rsidR="00D118FA">
          <w:t xml:space="preserve">NGS data. </w:t>
        </w:r>
      </w:ins>
      <w:del w:id="46" w:author="suzanne" w:date="2014-04-09T10:23:00Z">
        <w:r w:rsidR="002A6F89" w:rsidRPr="002A6F89" w:rsidDel="0028406B">
          <w:delText xml:space="preserve">Linkage analysis using SNP </w:delText>
        </w:r>
        <w:r w:rsidR="00FA7C07" w:rsidDel="0028406B">
          <w:delText>arrays</w:delText>
        </w:r>
        <w:r w:rsidR="002A6F89" w:rsidRPr="002A6F89" w:rsidDel="0028406B">
          <w:delText xml:space="preserve"> </w:delText>
        </w:r>
      </w:del>
      <w:del w:id="47" w:author="suzanne" w:date="2014-04-09T10:30:00Z">
        <w:r w:rsidR="002A6F89" w:rsidRPr="002A6F89" w:rsidDel="00D118FA">
          <w:delText>in conjunction with sequence analysis is gaining popularity in the human genetics community, yet there are few applications of directly performing linkag</w:delText>
        </w:r>
        <w:r w:rsidR="008F2044" w:rsidDel="00D118FA">
          <w:delText>e analysis using sequence data.</w:delText>
        </w:r>
      </w:del>
    </w:p>
    <w:p w:rsidR="008E5378" w:rsidRDefault="00F70A6D">
      <w:pPr>
        <w:pStyle w:val="AbstractText"/>
      </w:pPr>
      <w:r w:rsidRPr="0014764A">
        <w:rPr>
          <w:b/>
        </w:rPr>
        <w:t>Summary:</w:t>
      </w:r>
      <w:r w:rsidR="00CE0A55">
        <w:t xml:space="preserve"> </w:t>
      </w:r>
      <w:r w:rsidR="002A6F89" w:rsidRPr="002A6F89">
        <w:t xml:space="preserve">Inspired by </w:t>
      </w:r>
      <w:del w:id="48" w:author="suzanne" w:date="2014-04-09T10:38:00Z">
        <w:r w:rsidR="002A6F89" w:rsidRPr="002A6F89" w:rsidDel="008442FF">
          <w:delText xml:space="preserve">the </w:delText>
        </w:r>
      </w:del>
      <w:r w:rsidR="002A6F89" w:rsidRPr="002A6F89">
        <w:t>“</w:t>
      </w:r>
      <w:ins w:id="49" w:author="suzanne" w:date="2014-04-09T10:35:00Z">
        <w:r w:rsidR="00D118FA">
          <w:t>burden</w:t>
        </w:r>
      </w:ins>
      <w:ins w:id="50" w:author="suzanne" w:date="2014-04-09T10:39:00Z">
        <w:r w:rsidR="008442FF">
          <w:t>”</w:t>
        </w:r>
      </w:ins>
      <w:del w:id="51" w:author="suzanne" w:date="2014-04-09T10:35:00Z">
        <w:r w:rsidR="002A6F89" w:rsidRPr="002A6F89" w:rsidDel="00D118FA">
          <w:delText>aggregation</w:delText>
        </w:r>
      </w:del>
      <w:r w:rsidR="002A6F89" w:rsidRPr="002A6F89">
        <w:t xml:space="preserve"> </w:t>
      </w:r>
      <w:ins w:id="52" w:author="suzanne" w:date="2014-04-09T10:35:00Z">
        <w:r w:rsidR="00D118FA">
          <w:t>test</w:t>
        </w:r>
      </w:ins>
      <w:ins w:id="53" w:author="suzanne" w:date="2014-04-09T10:38:00Z">
        <w:r w:rsidR="008442FF">
          <w:t>s</w:t>
        </w:r>
      </w:ins>
      <w:del w:id="54" w:author="suzanne" w:date="2014-04-09T10:35:00Z">
        <w:r w:rsidR="002A6F89" w:rsidRPr="002A6F89" w:rsidDel="00D118FA">
          <w:delText>analysis</w:delText>
        </w:r>
      </w:del>
      <w:del w:id="55" w:author="suzanne" w:date="2014-04-09T10:39:00Z">
        <w:r w:rsidR="002A6F89" w:rsidRPr="002A6F89" w:rsidDel="008442FF">
          <w:delText>”</w:delText>
        </w:r>
      </w:del>
      <w:r w:rsidR="002A6F89" w:rsidRPr="002A6F89">
        <w:t xml:space="preserve"> </w:t>
      </w:r>
      <w:ins w:id="56" w:author="suzanne" w:date="2014-04-09T10:39:00Z">
        <w:r w:rsidR="008442FF">
          <w:t xml:space="preserve">which are </w:t>
        </w:r>
      </w:ins>
      <w:r w:rsidR="002A6F89" w:rsidRPr="002A6F89">
        <w:t xml:space="preserve">commonly </w:t>
      </w:r>
      <w:ins w:id="57" w:author="suzanne" w:date="2014-04-09T10:34:00Z">
        <w:r w:rsidR="00D118FA">
          <w:t xml:space="preserve">used </w:t>
        </w:r>
      </w:ins>
      <w:ins w:id="58" w:author="suzanne" w:date="2014-04-09T10:35:00Z">
        <w:r w:rsidR="00D118FA">
          <w:t xml:space="preserve">for </w:t>
        </w:r>
      </w:ins>
      <w:del w:id="59" w:author="suzanne" w:date="2014-04-09T10:34:00Z">
        <w:r w:rsidR="002A6F89" w:rsidRPr="002A6F89" w:rsidDel="00D118FA">
          <w:delText>practiced</w:delText>
        </w:r>
      </w:del>
      <w:del w:id="60" w:author="suzanne" w:date="2014-04-09T10:35:00Z">
        <w:r w:rsidR="002A6F89" w:rsidRPr="002A6F89" w:rsidDel="00D118FA">
          <w:delText xml:space="preserve"> </w:delText>
        </w:r>
      </w:del>
      <w:del w:id="61" w:author="suzanne" w:date="2014-04-09T10:34:00Z">
        <w:r w:rsidR="002A6F89" w:rsidRPr="002A6F89" w:rsidDel="00D118FA">
          <w:delText xml:space="preserve">in </w:delText>
        </w:r>
      </w:del>
      <w:del w:id="62" w:author="suzanne" w:date="2014-04-09T10:39:00Z">
        <w:r w:rsidR="002A6F89" w:rsidRPr="002A6F89" w:rsidDel="008442FF">
          <w:delText xml:space="preserve">rare variants </w:delText>
        </w:r>
      </w:del>
      <w:r w:rsidR="002A6F89" w:rsidRPr="002A6F89">
        <w:t xml:space="preserve">complex </w:t>
      </w:r>
      <w:ins w:id="63" w:author="suzanne" w:date="2014-04-09T10:36:00Z">
        <w:r w:rsidR="00D118FA">
          <w:t>trait</w:t>
        </w:r>
      </w:ins>
      <w:del w:id="64" w:author="suzanne" w:date="2014-04-09T10:36:00Z">
        <w:r w:rsidR="002A6F89" w:rsidRPr="002A6F89" w:rsidDel="00D118FA">
          <w:delText>disease</w:delText>
        </w:r>
      </w:del>
      <w:r w:rsidR="002A6F89" w:rsidRPr="002A6F89">
        <w:t xml:space="preserve"> </w:t>
      </w:r>
      <w:ins w:id="65" w:author="suzanne" w:date="2014-04-09T10:39:00Z">
        <w:r w:rsidR="008442FF">
          <w:t xml:space="preserve">rare variant </w:t>
        </w:r>
      </w:ins>
      <w:r w:rsidR="002A6F89" w:rsidRPr="002A6F89">
        <w:t xml:space="preserve">association studies, </w:t>
      </w:r>
      <w:ins w:id="66" w:author="suzanne" w:date="2014-04-09T10:41:00Z">
        <w:r w:rsidR="008442FF">
          <w:t xml:space="preserve">we developed </w:t>
        </w:r>
      </w:ins>
      <w:ins w:id="67" w:author="suzanne" w:date="2014-04-09T10:36:00Z">
        <w:r w:rsidR="00D118FA">
          <w:t xml:space="preserve">a </w:t>
        </w:r>
      </w:ins>
      <w:del w:id="68" w:author="suzanne" w:date="2014-04-09T10:36:00Z">
        <w:r w:rsidR="002A6F89" w:rsidRPr="002A6F89" w:rsidDel="00D118FA">
          <w:delText xml:space="preserve">we have developed a </w:delText>
        </w:r>
      </w:del>
      <w:r w:rsidR="002A6F89" w:rsidRPr="002A6F89">
        <w:t xml:space="preserve">collapsed haplotype pattern </w:t>
      </w:r>
      <w:ins w:id="69" w:author="suzanne" w:date="2014-04-09T10:38:00Z">
        <w:r w:rsidR="008442FF">
          <w:t xml:space="preserve">(CHP) </w:t>
        </w:r>
      </w:ins>
      <w:r w:rsidR="002A6F89" w:rsidRPr="002A6F89">
        <w:t xml:space="preserve">method to generate markers from sequence data for linkage analysis. We demonstrate with </w:t>
      </w:r>
      <w:del w:id="70" w:author="suzanne" w:date="2014-04-09T10:37:00Z">
        <w:r w:rsidR="002A6F89" w:rsidRPr="002A6F89" w:rsidDel="00D118FA">
          <w:delText xml:space="preserve">a range of </w:delText>
        </w:r>
      </w:del>
      <w:r w:rsidR="002A6F89" w:rsidRPr="002A6F89">
        <w:t xml:space="preserve">simulation studies </w:t>
      </w:r>
      <w:del w:id="71" w:author="suzanne" w:date="2014-04-09T10:41:00Z">
        <w:r w:rsidR="002A6F89" w:rsidRPr="002A6F89" w:rsidDel="008442FF">
          <w:delText>of two-point linkage analysis</w:delText>
        </w:r>
      </w:del>
      <w:del w:id="72" w:author="suzanne" w:date="2014-04-09T10:40:00Z">
        <w:r w:rsidR="002A6F89" w:rsidRPr="002A6F89" w:rsidDel="008442FF">
          <w:delText xml:space="preserve"> </w:delText>
        </w:r>
      </w:del>
      <w:r w:rsidR="002A6F89" w:rsidRPr="002A6F89">
        <w:t xml:space="preserve">that </w:t>
      </w:r>
      <w:ins w:id="73" w:author="suzanne" w:date="2014-04-09T10:41:00Z">
        <w:r w:rsidR="008442FF">
          <w:t>the CHP</w:t>
        </w:r>
      </w:ins>
      <w:del w:id="74" w:author="suzanne" w:date="2014-04-09T10:41:00Z">
        <w:r w:rsidR="002A6F89" w:rsidRPr="002A6F89" w:rsidDel="008442FF">
          <w:delText>our</w:delText>
        </w:r>
      </w:del>
      <w:r w:rsidR="002A6F89" w:rsidRPr="002A6F89">
        <w:t xml:space="preserve"> method is substantially more powerful over linkage analysis using </w:t>
      </w:r>
      <w:ins w:id="75" w:author="suzanne" w:date="2014-04-09T10:41:00Z">
        <w:r w:rsidR="008442FF">
          <w:t>SNVs</w:t>
        </w:r>
      </w:ins>
      <w:del w:id="76" w:author="suzanne" w:date="2014-04-09T10:41:00Z">
        <w:r w:rsidR="002A6F89" w:rsidRPr="002A6F89" w:rsidDel="008442FF">
          <w:delText>single nucleotide variants</w:delText>
        </w:r>
      </w:del>
      <w:r w:rsidR="002A6F89" w:rsidRPr="002A6F89">
        <w:t xml:space="preserve">. </w:t>
      </w:r>
      <w:ins w:id="77" w:author="suzanne" w:date="2014-04-17T09:39:00Z">
        <w:r w:rsidR="008E5DC6">
          <w:t>T</w:t>
        </w:r>
      </w:ins>
      <w:del w:id="78" w:author="suzanne" w:date="2014-04-17T09:38:00Z">
        <w:r w:rsidR="002A6F89" w:rsidRPr="002A6F89" w:rsidDel="008E5DC6">
          <w:delText xml:space="preserve">We developed </w:delText>
        </w:r>
      </w:del>
      <w:del w:id="79" w:author="suzanne" w:date="2014-04-17T09:39:00Z">
        <w:r w:rsidR="002A6F89" w:rsidRPr="002A6F89" w:rsidDel="008E5DC6">
          <w:delText>t</w:delText>
        </w:r>
      </w:del>
      <w:r w:rsidR="002A6F89" w:rsidRPr="002A6F89">
        <w:t xml:space="preserve">he </w:t>
      </w:r>
      <w:proofErr w:type="spellStart"/>
      <w:r w:rsidR="00D304C2">
        <w:t>SEQLinkage</w:t>
      </w:r>
      <w:proofErr w:type="spellEnd"/>
      <w:r w:rsidR="002A6F89" w:rsidRPr="002A6F89">
        <w:t xml:space="preserve"> software package that uses the </w:t>
      </w:r>
      <w:ins w:id="80" w:author="suzanne" w:date="2014-04-09T10:42:00Z">
        <w:r w:rsidR="008442FF">
          <w:t xml:space="preserve">CHP </w:t>
        </w:r>
      </w:ins>
      <w:r w:rsidR="002A6F89" w:rsidRPr="002A6F89">
        <w:t>method</w:t>
      </w:r>
      <w:ins w:id="81" w:author="suzanne" w:date="2014-04-17T09:38:00Z">
        <w:r w:rsidR="008E5DC6">
          <w:t xml:space="preserve"> was developed</w:t>
        </w:r>
      </w:ins>
      <w:del w:id="82" w:author="suzanne" w:date="2014-04-17T09:38:00Z">
        <w:r w:rsidR="002A6F89" w:rsidRPr="002A6F89" w:rsidDel="008E5DC6">
          <w:delText xml:space="preserve"> des</w:delText>
        </w:r>
        <w:r w:rsidR="000F3356" w:rsidDel="008E5DC6">
          <w:delText>cribed</w:delText>
        </w:r>
      </w:del>
      <w:ins w:id="83" w:author="suzanne" w:date="2014-04-17T09:38:00Z">
        <w:r w:rsidR="008E5DC6">
          <w:t xml:space="preserve"> </w:t>
        </w:r>
      </w:ins>
      <w:del w:id="84" w:author="suzanne" w:date="2014-04-17T09:38:00Z">
        <w:r w:rsidR="000F3356" w:rsidDel="008E5DC6">
          <w:delText xml:space="preserve"> here </w:delText>
        </w:r>
      </w:del>
      <w:r w:rsidR="000F3356">
        <w:t xml:space="preserve">to perform </w:t>
      </w:r>
      <w:r w:rsidR="002A6F89" w:rsidRPr="002A6F89">
        <w:t xml:space="preserve">linkage analysis </w:t>
      </w:r>
      <w:ins w:id="85" w:author="suzanne" w:date="2014-04-17T09:39:00Z">
        <w:r w:rsidR="008E5DC6">
          <w:t>using</w:t>
        </w:r>
      </w:ins>
      <w:del w:id="86" w:author="suzanne" w:date="2014-04-17T09:39:00Z">
        <w:r w:rsidR="002A6F89" w:rsidRPr="002A6F89" w:rsidDel="008E5DC6">
          <w:delText>on</w:delText>
        </w:r>
      </w:del>
      <w:r w:rsidR="002A6F89" w:rsidRPr="002A6F89">
        <w:t xml:space="preserve"> sequence data. Additionally</w:t>
      </w:r>
      <w:ins w:id="87" w:author="suzanne" w:date="2014-04-17T09:41:00Z">
        <w:r w:rsidR="008E5DC6">
          <w:t>,</w:t>
        </w:r>
      </w:ins>
      <w:r w:rsidR="002A6F89" w:rsidRPr="002A6F89">
        <w:t xml:space="preserve"> </w:t>
      </w:r>
      <w:proofErr w:type="spellStart"/>
      <w:r w:rsidR="00D304C2">
        <w:t>SEQLinkage</w:t>
      </w:r>
      <w:proofErr w:type="spellEnd"/>
      <w:r w:rsidR="002A6F89" w:rsidRPr="002A6F89">
        <w:t xml:space="preserve"> can </w:t>
      </w:r>
      <w:ins w:id="88" w:author="suzanne" w:date="2014-04-09T10:43:00Z">
        <w:r w:rsidR="008442FF">
          <w:t>generate</w:t>
        </w:r>
      </w:ins>
      <w:del w:id="89" w:author="suzanne" w:date="2014-04-09T10:43:00Z">
        <w:r w:rsidR="002A6F89" w:rsidRPr="002A6F89" w:rsidDel="008442FF">
          <w:delText>output</w:delText>
        </w:r>
      </w:del>
      <w:r w:rsidR="002A6F89" w:rsidRPr="002A6F89">
        <w:t xml:space="preserve"> marker data in formats compatible with</w:t>
      </w:r>
      <w:ins w:id="90" w:author="suzanne" w:date="2014-04-17T09:42:00Z">
        <w:r w:rsidR="00B71D90">
          <w:t xml:space="preserve"> a number of programs including</w:t>
        </w:r>
      </w:ins>
      <w:r w:rsidR="002A6F89" w:rsidRPr="002A6F89">
        <w:t xml:space="preserve"> </w:t>
      </w:r>
      <w:r w:rsidR="00D304C2">
        <w:t>LINKAGE</w:t>
      </w:r>
      <w:ins w:id="91" w:author="suzanne" w:date="2014-04-17T09:43:00Z">
        <w:r w:rsidR="00B71D90">
          <w:t>,</w:t>
        </w:r>
      </w:ins>
      <w:del w:id="92" w:author="suzanne" w:date="2014-04-17T09:43:00Z">
        <w:r w:rsidR="002A6F89" w:rsidRPr="002A6F89" w:rsidDel="00B71D90">
          <w:delText>,</w:delText>
        </w:r>
      </w:del>
      <w:r w:rsidR="002A6F89" w:rsidRPr="002A6F89">
        <w:t xml:space="preserve"> </w:t>
      </w:r>
      <w:r w:rsidR="00D304C2">
        <w:t>MERLIN</w:t>
      </w:r>
      <w:r w:rsidR="001F149E">
        <w:t xml:space="preserve"> and</w:t>
      </w:r>
      <w:r w:rsidR="002A6F89" w:rsidRPr="002A6F89">
        <w:t xml:space="preserve"> </w:t>
      </w:r>
      <w:r w:rsidR="001F149E">
        <w:t xml:space="preserve">MEGA2 </w:t>
      </w:r>
      <w:r w:rsidR="002A6F89" w:rsidRPr="002A6F89">
        <w:t xml:space="preserve">software, reviving </w:t>
      </w:r>
      <w:r w:rsidR="004F3310">
        <w:t>many</w:t>
      </w:r>
      <w:r w:rsidR="002A6F89" w:rsidRPr="002A6F89">
        <w:t xml:space="preserve"> linkage ana</w:t>
      </w:r>
      <w:r w:rsidR="00F022B8">
        <w:t>lysis tools for use in NGS era.</w:t>
      </w:r>
    </w:p>
    <w:p w:rsidR="00612E57" w:rsidRDefault="00F70A6D" w:rsidP="00612E57">
      <w:pPr>
        <w:pStyle w:val="AbstractText"/>
        <w:jc w:val="left"/>
      </w:pPr>
      <w:r w:rsidRPr="0014764A">
        <w:rPr>
          <w:b/>
        </w:rPr>
        <w:t>Availability:</w:t>
      </w:r>
      <w:r w:rsidR="000107E5">
        <w:rPr>
          <w:rFonts w:hint="eastAsia"/>
          <w:b/>
          <w:lang w:eastAsia="zh-CN"/>
        </w:rPr>
        <w:t xml:space="preserve"> </w:t>
      </w:r>
      <w:proofErr w:type="spellStart"/>
      <w:r w:rsidR="001E6EF4">
        <w:rPr>
          <w:lang w:eastAsia="zh-CN"/>
        </w:rPr>
        <w:t>SEQLinkage</w:t>
      </w:r>
      <w:proofErr w:type="spellEnd"/>
      <w:r w:rsidR="000107E5">
        <w:rPr>
          <w:rFonts w:hint="eastAsia"/>
          <w:lang w:eastAsia="zh-CN"/>
        </w:rPr>
        <w:t>, including source and multi-platform executables, documentation</w:t>
      </w:r>
      <w:r w:rsidR="00360004">
        <w:rPr>
          <w:lang w:eastAsia="zh-CN"/>
        </w:rPr>
        <w:t xml:space="preserve"> and</w:t>
      </w:r>
      <w:r w:rsidR="00360004">
        <w:rPr>
          <w:rFonts w:hint="eastAsia"/>
          <w:lang w:eastAsia="zh-CN"/>
        </w:rPr>
        <w:t xml:space="preserve"> examples</w:t>
      </w:r>
      <w:r w:rsidR="000107E5">
        <w:rPr>
          <w:rFonts w:hint="eastAsia"/>
          <w:lang w:eastAsia="zh-CN"/>
        </w:rPr>
        <w:t>, is available at</w:t>
      </w:r>
      <w:r w:rsidR="00E9565A">
        <w:rPr>
          <w:rFonts w:hint="eastAsia"/>
          <w:b/>
          <w:lang w:eastAsia="zh-CN"/>
        </w:rPr>
        <w:t xml:space="preserve"> </w:t>
      </w:r>
      <w:r w:rsidR="00E9565A" w:rsidRPr="00E9565A">
        <w:rPr>
          <w:rFonts w:hint="eastAsia"/>
          <w:lang w:eastAsia="zh-CN"/>
        </w:rPr>
        <w:t>http://bioinformatics.org/</w:t>
      </w:r>
      <w:r w:rsidR="00654168">
        <w:rPr>
          <w:lang w:eastAsia="zh-CN"/>
        </w:rPr>
        <w:t>seql</w:t>
      </w:r>
      <w:r w:rsidR="00256FB9">
        <w:rPr>
          <w:lang w:eastAsia="zh-CN"/>
        </w:rPr>
        <w:t>ink</w:t>
      </w:r>
    </w:p>
    <w:p w:rsidR="00F70A6D" w:rsidRDefault="0014764A">
      <w:pPr>
        <w:pStyle w:val="AbstractText"/>
      </w:pPr>
      <w:r>
        <w:rPr>
          <w:b/>
        </w:rPr>
        <w:t>Contact:</w:t>
      </w:r>
      <w:r>
        <w:t xml:space="preserve"> </w:t>
      </w:r>
      <w:r w:rsidR="00BA77F2">
        <w:t>sleal@bcm.edu</w:t>
      </w:r>
    </w:p>
    <w:p w:rsidR="00D83B8A" w:rsidRPr="0030281D" w:rsidRDefault="0093533F" w:rsidP="00FD4CB6">
      <w:pPr>
        <w:pStyle w:val="Heading1"/>
        <w:spacing w:before="280"/>
        <w:ind w:left="360" w:hanging="360"/>
      </w:pPr>
      <w:r>
        <w:t>introduction</w:t>
      </w:r>
    </w:p>
    <w:p w:rsidR="0071137B" w:rsidRDefault="00E85B98" w:rsidP="0049623A">
      <w:pPr>
        <w:pStyle w:val="ParaNoInd"/>
        <w:spacing w:after="40"/>
        <w:rPr>
          <w:lang w:eastAsia="zh-CN"/>
        </w:rPr>
      </w:pPr>
      <w:r>
        <w:rPr>
          <w:lang w:eastAsia="zh-CN"/>
        </w:rPr>
        <w:lastRenderedPageBreak/>
        <w:t xml:space="preserve">The advent and advance of </w:t>
      </w:r>
      <w:ins w:id="93" w:author="suzanne" w:date="2014-04-09T10:46:00Z">
        <w:r w:rsidR="008442FF">
          <w:rPr>
            <w:lang w:eastAsia="zh-CN"/>
          </w:rPr>
          <w:t>NGS</w:t>
        </w:r>
      </w:ins>
      <w:del w:id="94" w:author="suzanne" w:date="2014-04-09T10:46:00Z">
        <w:r w:rsidDel="008442FF">
          <w:rPr>
            <w:lang w:eastAsia="zh-CN"/>
          </w:rPr>
          <w:delText xml:space="preserve">next generation sequencing technology </w:delText>
        </w:r>
        <w:r w:rsidR="00196C0C" w:rsidDel="008442FF">
          <w:rPr>
            <w:lang w:eastAsia="zh-CN"/>
          </w:rPr>
          <w:delText>(NGS)</w:delText>
        </w:r>
      </w:del>
      <w:r w:rsidR="00196C0C">
        <w:rPr>
          <w:lang w:eastAsia="zh-CN"/>
        </w:rPr>
        <w:t xml:space="preserve"> </w:t>
      </w:r>
      <w:r w:rsidR="00992D1F">
        <w:rPr>
          <w:lang w:eastAsia="zh-CN"/>
        </w:rPr>
        <w:t xml:space="preserve">in recent years </w:t>
      </w:r>
      <w:r>
        <w:rPr>
          <w:lang w:eastAsia="zh-CN"/>
        </w:rPr>
        <w:t xml:space="preserve">has led to </w:t>
      </w:r>
      <w:ins w:id="95" w:author="suzanne" w:date="2014-04-09T10:46:00Z">
        <w:r w:rsidR="008442FF">
          <w:rPr>
            <w:lang w:eastAsia="zh-CN"/>
          </w:rPr>
          <w:t xml:space="preserve">the </w:t>
        </w:r>
      </w:ins>
      <w:r w:rsidR="00992D1F">
        <w:rPr>
          <w:lang w:eastAsia="zh-CN"/>
        </w:rPr>
        <w:t>identification</w:t>
      </w:r>
      <w:del w:id="96" w:author="suzanne" w:date="2014-04-09T10:46:00Z">
        <w:r w:rsidR="00992D1F" w:rsidDel="008442FF">
          <w:rPr>
            <w:lang w:eastAsia="zh-CN"/>
          </w:rPr>
          <w:delText>s</w:delText>
        </w:r>
      </w:del>
      <w:r w:rsidR="00992D1F">
        <w:rPr>
          <w:lang w:eastAsia="zh-CN"/>
        </w:rPr>
        <w:t xml:space="preserve"> of </w:t>
      </w:r>
      <w:r w:rsidR="00684287">
        <w:rPr>
          <w:lang w:eastAsia="zh-CN"/>
        </w:rPr>
        <w:t>a large number of</w:t>
      </w:r>
      <w:del w:id="97" w:author="suzanne" w:date="2014-04-09T10:46:00Z">
        <w:r w:rsidR="00684287" w:rsidDel="008442FF">
          <w:rPr>
            <w:lang w:eastAsia="zh-CN"/>
          </w:rPr>
          <w:delText xml:space="preserve"> gene</w:delText>
        </w:r>
        <w:r w:rsidR="00992D1F" w:rsidDel="008442FF">
          <w:rPr>
            <w:lang w:eastAsia="zh-CN"/>
          </w:rPr>
          <w:delText xml:space="preserve">s for </w:delText>
        </w:r>
        <w:r w:rsidDel="008442FF">
          <w:rPr>
            <w:lang w:eastAsia="zh-CN"/>
          </w:rPr>
          <w:delText>rare</w:delText>
        </w:r>
      </w:del>
      <w:r>
        <w:rPr>
          <w:lang w:eastAsia="zh-CN"/>
        </w:rPr>
        <w:t xml:space="preserve"> Men</w:t>
      </w:r>
      <w:r w:rsidR="00A269FA">
        <w:rPr>
          <w:lang w:eastAsia="zh-CN"/>
        </w:rPr>
        <w:t>delian di</w:t>
      </w:r>
      <w:ins w:id="98" w:author="suzanne" w:date="2014-04-09T10:46:00Z">
        <w:r w:rsidR="008442FF">
          <w:rPr>
            <w:lang w:eastAsia="zh-CN"/>
          </w:rPr>
          <w:t>sease genes</w:t>
        </w:r>
      </w:ins>
      <w:del w:id="99" w:author="suzanne" w:date="2014-04-09T10:46:00Z">
        <w:r w:rsidR="00A269FA" w:rsidDel="008442FF">
          <w:rPr>
            <w:lang w:eastAsia="zh-CN"/>
          </w:rPr>
          <w:delText>sorders</w:delText>
        </w:r>
      </w:del>
      <w:r w:rsidR="00627E45">
        <w:rPr>
          <w:lang w:eastAsia="zh-CN"/>
        </w:rPr>
        <w:t xml:space="preserve">. </w:t>
      </w:r>
      <w:r w:rsidR="00FD18B4">
        <w:rPr>
          <w:lang w:eastAsia="zh-CN"/>
        </w:rPr>
        <w:t>T</w:t>
      </w:r>
      <w:ins w:id="100" w:author="suzanne" w:date="2014-04-17T09:45:00Z">
        <w:r w:rsidR="00B71D90">
          <w:rPr>
            <w:lang w:eastAsia="zh-CN"/>
          </w:rPr>
          <w:t>he t</w:t>
        </w:r>
      </w:ins>
      <w:r w:rsidR="00FD18B4">
        <w:rPr>
          <w:lang w:eastAsia="zh-CN"/>
        </w:rPr>
        <w:t xml:space="preserve">ypical </w:t>
      </w:r>
      <w:r w:rsidR="00E00CD4">
        <w:rPr>
          <w:lang w:eastAsia="zh-CN"/>
        </w:rPr>
        <w:t>approach</w:t>
      </w:r>
      <w:r w:rsidR="0014703B">
        <w:rPr>
          <w:lang w:eastAsia="zh-CN"/>
        </w:rPr>
        <w:t xml:space="preserve"> to </w:t>
      </w:r>
      <w:ins w:id="101" w:author="suzanne" w:date="2014-04-17T09:45:00Z">
        <w:r w:rsidR="00B71D90">
          <w:rPr>
            <w:lang w:eastAsia="zh-CN"/>
          </w:rPr>
          <w:t>identifying</w:t>
        </w:r>
      </w:ins>
      <w:del w:id="102" w:author="suzanne" w:date="2014-04-17T09:45:00Z">
        <w:r w:rsidR="0014703B" w:rsidDel="00B71D90">
          <w:rPr>
            <w:lang w:eastAsia="zh-CN"/>
          </w:rPr>
          <w:delText>find</w:delText>
        </w:r>
      </w:del>
      <w:r w:rsidR="0014703B">
        <w:rPr>
          <w:lang w:eastAsia="zh-CN"/>
        </w:rPr>
        <w:t xml:space="preserve"> </w:t>
      </w:r>
      <w:r w:rsidR="00DD1B3A">
        <w:rPr>
          <w:lang w:eastAsia="zh-CN"/>
        </w:rPr>
        <w:t>Mendelian disease caus</w:t>
      </w:r>
      <w:ins w:id="103" w:author="suzanne" w:date="2014-04-17T09:45:00Z">
        <w:r w:rsidR="00B71D90">
          <w:rPr>
            <w:lang w:eastAsia="zh-CN"/>
          </w:rPr>
          <w:t>al</w:t>
        </w:r>
      </w:ins>
      <w:del w:id="104" w:author="suzanne" w:date="2014-04-17T09:45:00Z">
        <w:r w:rsidR="00DD1B3A" w:rsidDel="00B71D90">
          <w:rPr>
            <w:lang w:eastAsia="zh-CN"/>
          </w:rPr>
          <w:delText>ing</w:delText>
        </w:r>
      </w:del>
      <w:r w:rsidR="00DD1B3A">
        <w:rPr>
          <w:lang w:eastAsia="zh-CN"/>
        </w:rPr>
        <w:t xml:space="preserve"> variants using </w:t>
      </w:r>
      <w:ins w:id="105" w:author="suzanne" w:date="2014-04-09T10:47:00Z">
        <w:r w:rsidR="008442FF">
          <w:rPr>
            <w:lang w:eastAsia="zh-CN"/>
          </w:rPr>
          <w:t xml:space="preserve">either </w:t>
        </w:r>
      </w:ins>
      <w:r w:rsidR="00DD1B3A">
        <w:rPr>
          <w:lang w:eastAsia="zh-CN"/>
        </w:rPr>
        <w:t xml:space="preserve">whole-genome </w:t>
      </w:r>
      <w:ins w:id="106" w:author="suzanne" w:date="2014-04-09T10:48:00Z">
        <w:r w:rsidR="00E559F2">
          <w:rPr>
            <w:lang w:eastAsia="zh-CN"/>
          </w:rPr>
          <w:t xml:space="preserve">sequence </w:t>
        </w:r>
      </w:ins>
      <w:r w:rsidR="00CF0E31">
        <w:rPr>
          <w:lang w:eastAsia="zh-CN"/>
        </w:rPr>
        <w:t xml:space="preserve">(WGS) </w:t>
      </w:r>
      <w:r w:rsidR="00DD1B3A">
        <w:rPr>
          <w:lang w:eastAsia="zh-CN"/>
        </w:rPr>
        <w:t xml:space="preserve">or </w:t>
      </w:r>
      <w:del w:id="107" w:author="suzanne" w:date="2014-04-09T10:47:00Z">
        <w:r w:rsidR="00DD1B3A" w:rsidDel="008442FF">
          <w:rPr>
            <w:lang w:eastAsia="zh-CN"/>
          </w:rPr>
          <w:delText>whol</w:delText>
        </w:r>
        <w:r w:rsidR="000B7D97" w:rsidDel="008442FF">
          <w:rPr>
            <w:lang w:eastAsia="zh-CN"/>
          </w:rPr>
          <w:delText xml:space="preserve">e </w:delText>
        </w:r>
      </w:del>
      <w:r w:rsidR="000B7D97">
        <w:rPr>
          <w:lang w:eastAsia="zh-CN"/>
        </w:rPr>
        <w:t xml:space="preserve">exome sequence </w:t>
      </w:r>
      <w:r w:rsidR="00CF0E31">
        <w:rPr>
          <w:lang w:eastAsia="zh-CN"/>
        </w:rPr>
        <w:t>(</w:t>
      </w:r>
      <w:del w:id="108" w:author="suzanne" w:date="2014-04-09T10:47:00Z">
        <w:r w:rsidR="00CF0E31" w:rsidDel="008442FF">
          <w:rPr>
            <w:lang w:eastAsia="zh-CN"/>
          </w:rPr>
          <w:delText>W</w:delText>
        </w:r>
      </w:del>
      <w:r w:rsidR="00CF0E31">
        <w:rPr>
          <w:lang w:eastAsia="zh-CN"/>
        </w:rPr>
        <w:t xml:space="preserve">ES) </w:t>
      </w:r>
      <w:r w:rsidR="000B7D97">
        <w:rPr>
          <w:lang w:eastAsia="zh-CN"/>
        </w:rPr>
        <w:t xml:space="preserve">data </w:t>
      </w:r>
      <w:r w:rsidR="00133810">
        <w:rPr>
          <w:lang w:eastAsia="zh-CN"/>
        </w:rPr>
        <w:t>is to filter</w:t>
      </w:r>
      <w:r w:rsidR="00C73DF3">
        <w:rPr>
          <w:lang w:eastAsia="zh-CN"/>
        </w:rPr>
        <w:t xml:space="preserve"> variants </w:t>
      </w:r>
      <w:ins w:id="109" w:author="suzanne" w:date="2014-04-09T10:48:00Z">
        <w:r w:rsidR="00E559F2">
          <w:rPr>
            <w:lang w:eastAsia="zh-CN"/>
          </w:rPr>
          <w:t>in an affected individual or</w:t>
        </w:r>
      </w:ins>
      <w:ins w:id="110" w:author="suzanne" w:date="2014-04-09T10:49:00Z">
        <w:r w:rsidR="00E559F2">
          <w:rPr>
            <w:lang w:eastAsia="zh-CN"/>
          </w:rPr>
          <w:t xml:space="preserve"> </w:t>
        </w:r>
      </w:ins>
      <w:del w:id="111" w:author="suzanne" w:date="2014-04-09T10:49:00Z">
        <w:r w:rsidR="00C73DF3" w:rsidDel="00E559F2">
          <w:rPr>
            <w:lang w:eastAsia="zh-CN"/>
          </w:rPr>
          <w:delText xml:space="preserve">only </w:delText>
        </w:r>
      </w:del>
      <w:r w:rsidR="00C73DF3">
        <w:rPr>
          <w:lang w:eastAsia="zh-CN"/>
        </w:rPr>
        <w:t xml:space="preserve">shared </w:t>
      </w:r>
      <w:r w:rsidR="000C15B9">
        <w:rPr>
          <w:lang w:eastAsia="zh-CN"/>
        </w:rPr>
        <w:t xml:space="preserve">by affected </w:t>
      </w:r>
      <w:del w:id="112" w:author="suzanne" w:date="2014-04-09T10:49:00Z">
        <w:r w:rsidR="000C15B9" w:rsidDel="00E559F2">
          <w:rPr>
            <w:lang w:eastAsia="zh-CN"/>
          </w:rPr>
          <w:delText xml:space="preserve">relatives in </w:delText>
        </w:r>
      </w:del>
      <w:r w:rsidR="000C15B9">
        <w:rPr>
          <w:lang w:eastAsia="zh-CN"/>
        </w:rPr>
        <w:t>family</w:t>
      </w:r>
      <w:ins w:id="113" w:author="suzanne" w:date="2014-04-09T10:49:00Z">
        <w:r w:rsidR="00E559F2">
          <w:rPr>
            <w:lang w:eastAsia="zh-CN"/>
          </w:rPr>
          <w:t xml:space="preserve"> members, removing those which are found at higher frequencies, e.g. 0.1% in variant database</w:t>
        </w:r>
      </w:ins>
      <w:ins w:id="114" w:author="suzanne" w:date="2014-04-09T10:50:00Z">
        <w:r w:rsidR="00E559F2">
          <w:rPr>
            <w:lang w:eastAsia="zh-CN"/>
          </w:rPr>
          <w:t>s</w:t>
        </w:r>
      </w:ins>
      <w:r w:rsidR="000C15B9">
        <w:rPr>
          <w:lang w:eastAsia="zh-CN"/>
        </w:rPr>
        <w:t>.</w:t>
      </w:r>
      <w:r w:rsidR="00085220">
        <w:rPr>
          <w:lang w:eastAsia="zh-CN"/>
        </w:rPr>
        <w:t xml:space="preserve"> </w:t>
      </w:r>
      <w:ins w:id="115" w:author="suzanne" w:date="2014-04-09T10:50:00Z">
        <w:r w:rsidR="00E559F2">
          <w:rPr>
            <w:lang w:eastAsia="zh-CN"/>
          </w:rPr>
          <w:t xml:space="preserve">Additionally </w:t>
        </w:r>
        <w:r w:rsidR="00B71D90">
          <w:rPr>
            <w:lang w:eastAsia="zh-CN"/>
          </w:rPr>
          <w:t xml:space="preserve">sometimes </w:t>
        </w:r>
        <w:r w:rsidR="00E559F2">
          <w:rPr>
            <w:lang w:eastAsia="zh-CN"/>
          </w:rPr>
          <w:t>unaffected family member</w:t>
        </w:r>
      </w:ins>
      <w:ins w:id="116" w:author="suzanne" w:date="2014-04-09T10:51:00Z">
        <w:r w:rsidR="00E559F2">
          <w:rPr>
            <w:lang w:eastAsia="zh-CN"/>
          </w:rPr>
          <w:t>(</w:t>
        </w:r>
      </w:ins>
      <w:ins w:id="117" w:author="suzanne" w:date="2014-04-09T10:50:00Z">
        <w:r w:rsidR="00E559F2">
          <w:rPr>
            <w:lang w:eastAsia="zh-CN"/>
          </w:rPr>
          <w:t>s</w:t>
        </w:r>
      </w:ins>
      <w:ins w:id="118" w:author="suzanne" w:date="2014-04-09T10:51:00Z">
        <w:r w:rsidR="00E559F2">
          <w:rPr>
            <w:lang w:eastAsia="zh-CN"/>
          </w:rPr>
          <w:t>)</w:t>
        </w:r>
      </w:ins>
      <w:ins w:id="119" w:author="suzanne" w:date="2014-04-17T09:46:00Z">
        <w:r w:rsidR="00B71D90">
          <w:rPr>
            <w:lang w:eastAsia="zh-CN"/>
          </w:rPr>
          <w:t xml:space="preserve"> are also used in the filtering process</w:t>
        </w:r>
      </w:ins>
      <w:ins w:id="120" w:author="suzanne" w:date="2014-04-09T10:50:00Z">
        <w:r w:rsidR="00E559F2">
          <w:rPr>
            <w:lang w:eastAsia="zh-CN"/>
          </w:rPr>
          <w:t xml:space="preserve">. </w:t>
        </w:r>
      </w:ins>
      <w:r w:rsidR="00085220">
        <w:rPr>
          <w:lang w:eastAsia="zh-CN"/>
        </w:rPr>
        <w:t>While</w:t>
      </w:r>
      <w:ins w:id="121" w:author="suzanne" w:date="2014-04-09T10:51:00Z">
        <w:r w:rsidR="00E559F2">
          <w:rPr>
            <w:lang w:eastAsia="zh-CN"/>
          </w:rPr>
          <w:t xml:space="preserve"> </w:t>
        </w:r>
      </w:ins>
      <w:del w:id="122" w:author="suzanne" w:date="2014-04-09T10:51:00Z">
        <w:r w:rsidR="00085220" w:rsidDel="00E559F2">
          <w:rPr>
            <w:lang w:eastAsia="zh-CN"/>
          </w:rPr>
          <w:delText xml:space="preserve"> </w:delText>
        </w:r>
        <w:r w:rsidR="00204343" w:rsidDel="00E559F2">
          <w:rPr>
            <w:lang w:eastAsia="zh-CN"/>
          </w:rPr>
          <w:delText xml:space="preserve">the </w:delText>
        </w:r>
      </w:del>
      <w:r w:rsidR="00204343">
        <w:rPr>
          <w:lang w:eastAsia="zh-CN"/>
        </w:rPr>
        <w:t xml:space="preserve">filtering </w:t>
      </w:r>
      <w:del w:id="123" w:author="suzanne" w:date="2014-04-09T10:51:00Z">
        <w:r w:rsidR="00E87B90" w:rsidDel="00E559F2">
          <w:rPr>
            <w:lang w:eastAsia="zh-CN"/>
          </w:rPr>
          <w:delText>method</w:delText>
        </w:r>
        <w:r w:rsidR="00085220" w:rsidDel="00E559F2">
          <w:rPr>
            <w:lang w:eastAsia="zh-CN"/>
          </w:rPr>
          <w:delText xml:space="preserve"> </w:delText>
        </w:r>
      </w:del>
      <w:r w:rsidR="00085220">
        <w:rPr>
          <w:lang w:eastAsia="zh-CN"/>
        </w:rPr>
        <w:t xml:space="preserve">is straightforward and has been </w:t>
      </w:r>
      <w:r w:rsidR="003B5703">
        <w:rPr>
          <w:lang w:eastAsia="zh-CN"/>
        </w:rPr>
        <w:t>successful</w:t>
      </w:r>
      <w:r w:rsidR="00467404">
        <w:rPr>
          <w:lang w:eastAsia="zh-CN"/>
        </w:rPr>
        <w:t xml:space="preserve"> </w:t>
      </w:r>
      <w:r w:rsidR="00C5159B">
        <w:rPr>
          <w:lang w:eastAsia="zh-CN"/>
        </w:rPr>
        <w:fldChar w:fldCharType="begin"/>
      </w:r>
      <w:r w:rsidR="00467404">
        <w:rPr>
          <w:lang w:eastAsia="zh-CN"/>
        </w:rPr>
        <w:instrText xml:space="preserve"> ADDIN ZOTERO_ITEM CSL_CITATION {"citationID":"YVjyUnHO","properties":{"formattedCitation":"{\\rtf (Ng \\i et al.\\i0{}, 2010)}","plainCitation":"(Ng et al., 2010)"},"citationItems":[{"id":64,"uris":["http://zotero.org/users/1116201/items/MFE8VIFZ"],"uri":["http://zotero.org/users/1116201/items/MFE8VIFZ"],"itemData":{"id":64,"type":"article-journal","title":"Exome sequencing identifies the cause of a Mendelian disorder","container-title":"Nature genetics","page":"30-35","volume":"42","issue":"1","source":"PubMed Central","abstract":"We demonstrate the first successful application of exome sequencing to discover the gene for a rare, Mendelian disorder of unknown cause, Miller syndrome (OMIM %263750). For four affected individuals in three independent kindreds, we captured and sequenced coding regions to a mean coverage of 40X, and sufficient depth to call variants at ~97% of each targeted exome. Filtering against public SNP databases and a small number of HapMap exomes for genes with two novel variants in each of the four cases identified a single candidate gene, DHODH, which encodes a key enzyme in the pyrimidine de novo biosynthesis pathway. Sanger sequencing confirmed the presence of DHODH mutations in three additional families with Miller syndrome. Exome sequencing of a small number of unrelated, affected individuals is a powerful, efficient strategy for identifying the genes underlying rare Mendelian disorders and will likely transform the genetic analysis of monogenic traits.","DOI":"10.1038/ng.499","ISSN":"1061-4036","call-number":"0000","note":"PMID: 19915526\nPMCID: 2847889","journalAbbreviation":"Nat Genet","author":[{"family":"Ng","given":"Sarah B."},{"family":"Buckingham","given":"Kati J."},{"family":"Lee","given":"Choli"},{"family":"Bigham","given":"Abigail W."},{"family":"Tabor","given":"Holly K."},{"family":"Dent","given":"Karin M."},{"family":"Huff","given":"Chad D."},{"family":"Shannon","given":"Paul T."},{"family":"Jabs","given":"Ethylin Wang"},{"family":"Nickerson","given":"Deborah A."},{"family":"Shendure","given":"Jay"},{"family":"Bamshad","given":"Michael J."}],"issued":{"date-parts":[["2010",1]]},"PMID":"19915526","PMCID":"2847889"}}],"schema":"https://github.com/citation-style-language/schema/raw/master/csl-citation.json"} </w:instrText>
      </w:r>
      <w:r w:rsidR="00C5159B">
        <w:rPr>
          <w:lang w:eastAsia="zh-CN"/>
        </w:rPr>
        <w:fldChar w:fldCharType="separate"/>
      </w:r>
      <w:r w:rsidR="00467404" w:rsidRPr="00467404">
        <w:rPr>
          <w:szCs w:val="24"/>
        </w:rPr>
        <w:t xml:space="preserve">(Ng </w:t>
      </w:r>
      <w:r w:rsidR="00467404" w:rsidRPr="00467404">
        <w:rPr>
          <w:i/>
          <w:iCs/>
          <w:szCs w:val="24"/>
        </w:rPr>
        <w:t>et al.</w:t>
      </w:r>
      <w:r w:rsidR="00467404" w:rsidRPr="00467404">
        <w:rPr>
          <w:szCs w:val="24"/>
        </w:rPr>
        <w:t>, 2010)</w:t>
      </w:r>
      <w:r w:rsidR="00C5159B">
        <w:rPr>
          <w:lang w:eastAsia="zh-CN"/>
        </w:rPr>
        <w:fldChar w:fldCharType="end"/>
      </w:r>
      <w:r w:rsidR="00085220">
        <w:rPr>
          <w:lang w:eastAsia="zh-CN"/>
        </w:rPr>
        <w:t>,</w:t>
      </w:r>
      <w:r w:rsidR="00C73DF3">
        <w:rPr>
          <w:lang w:eastAsia="zh-CN"/>
        </w:rPr>
        <w:t xml:space="preserve"> </w:t>
      </w:r>
      <w:r w:rsidR="00EA19CB">
        <w:rPr>
          <w:lang w:eastAsia="zh-CN"/>
        </w:rPr>
        <w:t>such effort</w:t>
      </w:r>
      <w:r w:rsidR="00863A81">
        <w:rPr>
          <w:lang w:eastAsia="zh-CN"/>
        </w:rPr>
        <w:t>s</w:t>
      </w:r>
      <w:r w:rsidR="00EA19CB">
        <w:rPr>
          <w:lang w:eastAsia="zh-CN"/>
        </w:rPr>
        <w:t xml:space="preserve"> </w:t>
      </w:r>
      <w:ins w:id="124" w:author="suzanne" w:date="2014-04-09T10:52:00Z">
        <w:r w:rsidR="00E559F2">
          <w:rPr>
            <w:lang w:eastAsia="zh-CN"/>
          </w:rPr>
          <w:t xml:space="preserve">on limited </w:t>
        </w:r>
      </w:ins>
      <w:ins w:id="125" w:author="suzanne" w:date="2014-04-09T10:53:00Z">
        <w:r w:rsidR="00E559F2">
          <w:rPr>
            <w:lang w:eastAsia="zh-CN"/>
          </w:rPr>
          <w:t xml:space="preserve">family information, e.g. mode of inheritance, </w:t>
        </w:r>
      </w:ins>
      <w:ins w:id="126" w:author="suzanne" w:date="2014-04-09T10:54:00Z">
        <w:r w:rsidR="00E559F2">
          <w:rPr>
            <w:lang w:eastAsia="zh-CN"/>
          </w:rPr>
          <w:t xml:space="preserve">sharing between </w:t>
        </w:r>
      </w:ins>
      <w:ins w:id="127" w:author="suzanne" w:date="2014-04-09T10:55:00Z">
        <w:r w:rsidR="00E559F2">
          <w:rPr>
            <w:lang w:eastAsia="zh-CN"/>
          </w:rPr>
          <w:t xml:space="preserve">a subset of </w:t>
        </w:r>
      </w:ins>
      <w:ins w:id="128" w:author="suzanne" w:date="2014-04-09T10:54:00Z">
        <w:r w:rsidR="00E559F2">
          <w:rPr>
            <w:lang w:eastAsia="zh-CN"/>
          </w:rPr>
          <w:t xml:space="preserve">family members </w:t>
        </w:r>
      </w:ins>
      <w:del w:id="129" w:author="suzanne" w:date="2014-04-09T10:56:00Z">
        <w:r w:rsidR="00EA19CB" w:rsidDel="00E559F2">
          <w:rPr>
            <w:lang w:eastAsia="zh-CN"/>
          </w:rPr>
          <w:delText>rel</w:delText>
        </w:r>
        <w:r w:rsidR="00863A81" w:rsidDel="00E559F2">
          <w:rPr>
            <w:lang w:eastAsia="zh-CN"/>
          </w:rPr>
          <w:delText>y</w:delText>
        </w:r>
        <w:r w:rsidR="00EA19CB" w:rsidDel="00E559F2">
          <w:rPr>
            <w:lang w:eastAsia="zh-CN"/>
          </w:rPr>
          <w:delText xml:space="preserve"> </w:delText>
        </w:r>
        <w:r w:rsidR="00D877AB" w:rsidDel="00E559F2">
          <w:rPr>
            <w:lang w:eastAsia="zh-CN"/>
          </w:rPr>
          <w:delText>sol</w:delText>
        </w:r>
        <w:r w:rsidR="00CC3AD6" w:rsidDel="00E559F2">
          <w:rPr>
            <w:lang w:eastAsia="zh-CN"/>
          </w:rPr>
          <w:delText>el</w:delText>
        </w:r>
        <w:r w:rsidR="00D877AB" w:rsidDel="00E559F2">
          <w:rPr>
            <w:lang w:eastAsia="zh-CN"/>
          </w:rPr>
          <w:delText xml:space="preserve">y </w:delText>
        </w:r>
        <w:r w:rsidR="00A43392" w:rsidDel="00E559F2">
          <w:rPr>
            <w:lang w:eastAsia="zh-CN"/>
          </w:rPr>
          <w:delText xml:space="preserve">on </w:delText>
        </w:r>
        <w:r w:rsidR="00DB5AEE" w:rsidDel="00E559F2">
          <w:rPr>
            <w:lang w:eastAsia="zh-CN"/>
          </w:rPr>
          <w:delText xml:space="preserve">obvious co-segregation of variants </w:delText>
        </w:r>
      </w:del>
      <w:r w:rsidR="00DB5AEE">
        <w:rPr>
          <w:lang w:eastAsia="zh-CN"/>
        </w:rPr>
        <w:t>and</w:t>
      </w:r>
      <w:ins w:id="130" w:author="suzanne" w:date="2014-04-09T10:56:00Z">
        <w:r w:rsidR="00E559F2">
          <w:rPr>
            <w:lang w:eastAsia="zh-CN"/>
          </w:rPr>
          <w:t xml:space="preserve"> </w:t>
        </w:r>
      </w:ins>
      <w:del w:id="131" w:author="suzanne" w:date="2014-04-09T10:56:00Z">
        <w:r w:rsidR="00DB5AEE" w:rsidDel="00E559F2">
          <w:rPr>
            <w:lang w:eastAsia="zh-CN"/>
          </w:rPr>
          <w:delText xml:space="preserve"> </w:delText>
        </w:r>
        <w:r w:rsidR="00D3171E" w:rsidDel="00E559F2">
          <w:rPr>
            <w:lang w:eastAsia="zh-CN"/>
          </w:rPr>
          <w:delText>pieces</w:delText>
        </w:r>
        <w:r w:rsidR="00081F09" w:rsidDel="00E559F2">
          <w:rPr>
            <w:lang w:eastAsia="zh-CN"/>
          </w:rPr>
          <w:delText xml:space="preserve"> of </w:delText>
        </w:r>
      </w:del>
      <w:r w:rsidR="00081F09">
        <w:rPr>
          <w:lang w:eastAsia="zh-CN"/>
        </w:rPr>
        <w:t xml:space="preserve">information </w:t>
      </w:r>
      <w:r w:rsidR="0045283E">
        <w:rPr>
          <w:lang w:eastAsia="zh-CN"/>
        </w:rPr>
        <w:t xml:space="preserve">from </w:t>
      </w:r>
      <w:r w:rsidR="00AE0F75">
        <w:rPr>
          <w:lang w:eastAsia="zh-CN"/>
        </w:rPr>
        <w:t>external</w:t>
      </w:r>
      <w:r w:rsidR="001146F9">
        <w:rPr>
          <w:lang w:eastAsia="zh-CN"/>
        </w:rPr>
        <w:t xml:space="preserve"> </w:t>
      </w:r>
      <w:r w:rsidR="009C2FE9">
        <w:rPr>
          <w:lang w:eastAsia="zh-CN"/>
        </w:rPr>
        <w:t xml:space="preserve">resources </w:t>
      </w:r>
      <w:r w:rsidR="003272BB">
        <w:rPr>
          <w:lang w:eastAsia="zh-CN"/>
        </w:rPr>
        <w:t>on</w:t>
      </w:r>
      <w:r w:rsidR="00557920">
        <w:rPr>
          <w:lang w:eastAsia="zh-CN"/>
        </w:rPr>
        <w:t xml:space="preserve"> variant functional</w:t>
      </w:r>
      <w:r w:rsidR="006972DF">
        <w:rPr>
          <w:lang w:eastAsia="zh-CN"/>
        </w:rPr>
        <w:t xml:space="preserve"> characterization</w:t>
      </w:r>
      <w:ins w:id="132" w:author="suzanne" w:date="2014-04-09T10:56:00Z">
        <w:r w:rsidR="00E559F2">
          <w:rPr>
            <w:lang w:eastAsia="zh-CN"/>
          </w:rPr>
          <w:t xml:space="preserve"> and frequencies</w:t>
        </w:r>
      </w:ins>
      <w:r w:rsidR="00557920">
        <w:rPr>
          <w:lang w:eastAsia="zh-CN"/>
        </w:rPr>
        <w:t xml:space="preserve">. </w:t>
      </w:r>
      <w:r w:rsidR="003752CE">
        <w:rPr>
          <w:lang w:eastAsia="zh-CN"/>
        </w:rPr>
        <w:t xml:space="preserve">Linkage analysis, on the other hand, </w:t>
      </w:r>
      <w:ins w:id="133" w:author="suzanne" w:date="2014-04-09T11:08:00Z">
        <w:r w:rsidR="00335DE4">
          <w:rPr>
            <w:lang w:eastAsia="zh-CN"/>
          </w:rPr>
          <w:t xml:space="preserve">which incorporates </w:t>
        </w:r>
      </w:ins>
      <w:del w:id="134" w:author="suzanne" w:date="2014-04-09T11:08:00Z">
        <w:r w:rsidR="003752CE" w:rsidDel="00335DE4">
          <w:rPr>
            <w:lang w:eastAsia="zh-CN"/>
          </w:rPr>
          <w:delText xml:space="preserve">takes advantage of </w:delText>
        </w:r>
      </w:del>
      <w:ins w:id="135" w:author="suzanne" w:date="2014-04-09T11:07:00Z">
        <w:r w:rsidR="00335DE4">
          <w:rPr>
            <w:lang w:eastAsia="zh-CN"/>
          </w:rPr>
          <w:t xml:space="preserve">information on mode of </w:t>
        </w:r>
      </w:ins>
      <w:r w:rsidR="00D72C94">
        <w:rPr>
          <w:lang w:eastAsia="zh-CN"/>
        </w:rPr>
        <w:t>inheritance</w:t>
      </w:r>
      <w:ins w:id="136" w:author="suzanne" w:date="2014-04-09T11:08:00Z">
        <w:r w:rsidR="00335DE4">
          <w:rPr>
            <w:lang w:eastAsia="zh-CN"/>
          </w:rPr>
          <w:t xml:space="preserve">, penetrance, </w:t>
        </w:r>
      </w:ins>
      <w:del w:id="137" w:author="suzanne" w:date="2014-04-09T11:08:00Z">
        <w:r w:rsidR="00D72C94" w:rsidDel="00335DE4">
          <w:rPr>
            <w:lang w:eastAsia="zh-CN"/>
          </w:rPr>
          <w:delText xml:space="preserve"> </w:delText>
        </w:r>
        <w:r w:rsidR="00BF0505" w:rsidDel="00335DE4">
          <w:rPr>
            <w:lang w:eastAsia="zh-CN"/>
          </w:rPr>
          <w:delText>information</w:delText>
        </w:r>
        <w:r w:rsidR="00D72C94" w:rsidDel="00335DE4">
          <w:rPr>
            <w:lang w:eastAsia="zh-CN"/>
          </w:rPr>
          <w:delText xml:space="preserve"> </w:delText>
        </w:r>
        <w:r w:rsidR="00460BD8" w:rsidDel="00335DE4">
          <w:rPr>
            <w:lang w:eastAsia="zh-CN"/>
          </w:rPr>
          <w:delText>involving</w:delText>
        </w:r>
        <w:r w:rsidR="00500408" w:rsidDel="00335DE4">
          <w:rPr>
            <w:lang w:eastAsia="zh-CN"/>
          </w:rPr>
          <w:delText xml:space="preserve"> </w:delText>
        </w:r>
        <w:r w:rsidR="00D72C94" w:rsidDel="00335DE4">
          <w:rPr>
            <w:lang w:eastAsia="zh-CN"/>
          </w:rPr>
          <w:delText xml:space="preserve">modeling of inheritance </w:delText>
        </w:r>
        <w:r w:rsidR="00460BD8" w:rsidDel="00335DE4">
          <w:rPr>
            <w:lang w:eastAsia="zh-CN"/>
          </w:rPr>
          <w:delText>mode,</w:delText>
        </w:r>
        <w:r w:rsidR="00B00072" w:rsidDel="00335DE4">
          <w:rPr>
            <w:lang w:eastAsia="zh-CN"/>
          </w:rPr>
          <w:delText xml:space="preserve"> reduced penetrance,</w:delText>
        </w:r>
        <w:r w:rsidR="003752CE" w:rsidDel="00335DE4">
          <w:rPr>
            <w:lang w:eastAsia="zh-CN"/>
          </w:rPr>
          <w:delText xml:space="preserve"> </w:delText>
        </w:r>
      </w:del>
      <w:r w:rsidR="003752CE">
        <w:rPr>
          <w:lang w:eastAsia="zh-CN"/>
        </w:rPr>
        <w:t>allele frequency</w:t>
      </w:r>
      <w:r w:rsidR="00B00072">
        <w:rPr>
          <w:lang w:eastAsia="zh-CN"/>
        </w:rPr>
        <w:t xml:space="preserve"> and genetic map</w:t>
      </w:r>
      <w:r w:rsidR="003752CE">
        <w:rPr>
          <w:lang w:eastAsia="zh-CN"/>
        </w:rPr>
        <w:t xml:space="preserve"> </w:t>
      </w:r>
      <w:r w:rsidR="00B00072">
        <w:rPr>
          <w:lang w:eastAsia="zh-CN"/>
        </w:rPr>
        <w:t>information</w:t>
      </w:r>
      <w:r w:rsidR="00C76D48">
        <w:rPr>
          <w:lang w:eastAsia="zh-CN"/>
        </w:rPr>
        <w:t xml:space="preserve">, </w:t>
      </w:r>
      <w:del w:id="138" w:author="suzanne" w:date="2014-04-09T11:12:00Z">
        <w:r w:rsidR="00C76D48" w:rsidDel="00335DE4">
          <w:rPr>
            <w:lang w:eastAsia="zh-CN"/>
          </w:rPr>
          <w:delText xml:space="preserve">and </w:delText>
        </w:r>
      </w:del>
      <w:r w:rsidR="00C76D48">
        <w:rPr>
          <w:lang w:eastAsia="zh-CN"/>
        </w:rPr>
        <w:t>remains a powerful tool</w:t>
      </w:r>
      <w:r w:rsidR="00BE5686">
        <w:rPr>
          <w:lang w:eastAsia="zh-CN"/>
        </w:rPr>
        <w:t xml:space="preserve"> to </w:t>
      </w:r>
      <w:ins w:id="139" w:author="suzanne" w:date="2014-04-09T11:10:00Z">
        <w:r w:rsidR="00335DE4">
          <w:rPr>
            <w:lang w:eastAsia="zh-CN"/>
          </w:rPr>
          <w:t xml:space="preserve">identify </w:t>
        </w:r>
      </w:ins>
      <w:del w:id="140" w:author="suzanne" w:date="2014-04-09T11:10:00Z">
        <w:r w:rsidR="00BE5686" w:rsidDel="00335DE4">
          <w:rPr>
            <w:lang w:eastAsia="zh-CN"/>
          </w:rPr>
          <w:delText>detect</w:delText>
        </w:r>
        <w:r w:rsidR="00563FD6" w:rsidDel="00335DE4">
          <w:rPr>
            <w:lang w:eastAsia="zh-CN"/>
          </w:rPr>
          <w:delText xml:space="preserve"> </w:delText>
        </w:r>
      </w:del>
      <w:r w:rsidR="00563FD6">
        <w:rPr>
          <w:lang w:eastAsia="zh-CN"/>
        </w:rPr>
        <w:t xml:space="preserve">Mendelian disease </w:t>
      </w:r>
      <w:r w:rsidR="00BE5686">
        <w:rPr>
          <w:lang w:eastAsia="zh-CN"/>
        </w:rPr>
        <w:t>loci</w:t>
      </w:r>
      <w:r w:rsidR="003752CE">
        <w:rPr>
          <w:lang w:eastAsia="zh-CN"/>
        </w:rPr>
        <w:t xml:space="preserve">. </w:t>
      </w:r>
      <w:r w:rsidR="00EB5E68">
        <w:rPr>
          <w:lang w:eastAsia="zh-CN"/>
        </w:rPr>
        <w:t>As a result,</w:t>
      </w:r>
      <w:r w:rsidR="002853F1">
        <w:rPr>
          <w:lang w:eastAsia="zh-CN"/>
        </w:rPr>
        <w:t xml:space="preserve"> combined </w:t>
      </w:r>
      <w:r w:rsidR="006108F7">
        <w:rPr>
          <w:lang w:eastAsia="zh-CN"/>
        </w:rPr>
        <w:t xml:space="preserve">SNP array based </w:t>
      </w:r>
      <w:r w:rsidR="002853F1">
        <w:rPr>
          <w:lang w:eastAsia="zh-CN"/>
        </w:rPr>
        <w:t xml:space="preserve">linkage </w:t>
      </w:r>
      <w:r w:rsidR="006108F7">
        <w:rPr>
          <w:lang w:eastAsia="zh-CN"/>
        </w:rPr>
        <w:t xml:space="preserve">analysis </w:t>
      </w:r>
      <w:r w:rsidR="002853F1">
        <w:rPr>
          <w:lang w:eastAsia="zh-CN"/>
        </w:rPr>
        <w:t xml:space="preserve">and </w:t>
      </w:r>
      <w:r w:rsidR="00F04D9B">
        <w:rPr>
          <w:lang w:eastAsia="zh-CN"/>
        </w:rPr>
        <w:t xml:space="preserve">sequence based </w:t>
      </w:r>
      <w:r w:rsidR="002853F1">
        <w:rPr>
          <w:lang w:eastAsia="zh-CN"/>
        </w:rPr>
        <w:t xml:space="preserve">filtering </w:t>
      </w:r>
      <w:r w:rsidR="00F04D9B">
        <w:rPr>
          <w:lang w:eastAsia="zh-CN"/>
        </w:rPr>
        <w:t>method</w:t>
      </w:r>
      <w:r w:rsidR="00EB5E68">
        <w:rPr>
          <w:lang w:eastAsia="zh-CN"/>
        </w:rPr>
        <w:t xml:space="preserve"> is starting to become popular in human genetics community</w:t>
      </w:r>
      <w:r w:rsidR="007A5CBE">
        <w:rPr>
          <w:lang w:eastAsia="zh-CN"/>
        </w:rPr>
        <w:t xml:space="preserve"> </w:t>
      </w:r>
      <w:commentRangeStart w:id="141"/>
      <w:r w:rsidR="00C5159B">
        <w:rPr>
          <w:lang w:eastAsia="zh-CN"/>
        </w:rPr>
        <w:fldChar w:fldCharType="begin"/>
      </w:r>
      <w:r w:rsidR="007A5CBE">
        <w:rPr>
          <w:lang w:eastAsia="zh-CN"/>
        </w:rPr>
        <w:instrText xml:space="preserve"> ADDIN ZOTERO_ITEM CSL_CITATION {"citationID":"UbKbBMuM","properties":{"formattedCitation":"{\\rtf (Louis-Dit-Picard \\i et al.\\i0{}, 2012; Yan \\i et al.\\i0{}, 2013)}","plainCitation":"(Louis-Dit-Picard et al., 2012; Yan et al., 2013)"},"citationItems":[{"id":310,"uris":["http://zotero.org/users/1116201/items/EH55VDBA"],"uri":["http://zotero.org/users/1116201/items/EH55VDBA"],"itemData":{"id":310,"type":"article-journal","title":"KLHL3 mutations cause familial hyperkalemic hypertension by impairing ion transport in the distal nephron","container-title":"Nature Genetics","page":"456-460","volume":"44","issue":"4","source":"www.nature.com.ezproxyhost.library.tmc.edu","abstract":"Familial hyperkalemic hypertension (FHHt) is a Mendelian form of arterial hypertension that is partially explained by mutations in WNK1 and WNK4 that lead to increased activity of the Na+-Cl− cotransporter (NCC) in the distal nephron. Using combined linkage analysis and whole-exome sequencing in two families, we identified KLHL3 as a third gene responsible for FHHt. Direct sequencing of 43 other affected individuals revealed 11 additional missense mutations that were associated with heterogeneous phenotypes and diverse modes of inheritance. Polymorphisms at KLHL3 were not associated with blood pressure. The KLHL3 protein belongs to the BTB-BACK-kelch family of actin-binding proteins that recruit substrates for Cullin3-based ubiquitin ligase complexes. KLHL3 is coexpressed with NCC and downregulates NCC expression at the cell surface. Our study establishes a role for KLHL3 as a new member of the complex signaling pathway regulating ion homeostasis in the distal nephron and indirectly blood pressure.","DOI":"10.1038/ng.2218","ISSN":"1061-4036","journalAbbreviation":"Nat Genet","language":"en","author":[{"family":"Louis-Dit-Picard","given":"Hélène"},{"family":"Barc","given":"Julien"},{"family":"Trujillano","given":"Daniel"},{"family":"Miserey-Lenkei","given":"Stéphanie"},{"family":"Bouatia-Naji","given":"Nabila"},{"family":"Pylypenko","given":"Olena"},{"family":"Beaurain","given":"Geneviève"},{"family":"Bonnefond","given":"Amélie"},{"family":"Sand","given":"Olivier"},{"family":"Simian","given":"Christophe"},{"family":"Vidal-Petiot","given":"Emmanuelle"},{"family":"Soukaseum","given":"Christelle"},{"family":"Mandet","given":"Chantal"},{"family":"Broux","given":"Françoise"},{"family":"Chabre","given":"Olivier"},{"family":"Delahousse","given":"Michel"},{"family":"Esnault","given":"Vincent"},{"family":"Fiquet","given":"Béatrice"},{"family":"Houillier","given":"Pascal"},{"family":"Bagnis","given":"Corinne Isnard"},{"family":"Koenig","given":"Jens"},{"family":"Konrad","given":"Martin"},{"family":"Landais","given":"Paul"},{"family":"Mourani","given":"Chebel"},{"family":"Niaudet","given":"Patrick"},{"family":"Probst","given":"Vincent"},{"family":"Thauvin","given":"Christel"},{"family":"Unwin","given":"Robert J."},{"family":"Soroka","given":"Steven D."},{"family":"Ehret","given":"Georg"},{"family":"Ossowski","given":"Stephan"},{"family":"Caulfield","given":"Mark"},{"family":"International Consortium for Blood Pressure (icbp)","given":""},{"family":"Bruneval","given":"Patrick"},{"family":"Estivill","given":"Xavier"},{"family":"Froguel","given":"Philippe"},{"family":"Hadchouel","given":"Juliette"},{"family":"Schott","given":"Jean-Jacques"},{"family":"Jeunemaitre","given":"Xavier"}],"issued":{"date-parts":[["2012",4]]},"accessed":{"date-parts":[["2014",3,17]]}},"label":"page"},{"id":313,"uris":["http://zotero.org/users/1116201/items/7B6DXPBS"],"uri":["http://zotero.org/users/1116201/items/7B6DXPBS"],"itemData":{"id":313,"type":"article-journal","title":"Combined linkage analysis and exome sequencing identifies novel genes for familial goiter","container-title":"Journal of Human Genetics","page":"366-377","volume":"58","issue":"6","source":"www.nature.com.ezproxyhost.library.tmc.edu","abstract":"Familial goiter is a genetic disease showing heterogeneous expression. To identify causative genes, we investigated three multigenerational goiter families with an autosomal dominant inheritance pattern. We performed genome-wide linkage analysis on all the families, combined with whole-exome sequencing in two affected individuals from each family. For linkage analysis, we considered loci with logarithm of odds (LOD) scores &gt;1.5 as candidate regions for identification of rare variants. In one of the families, we found two rare heterozygous missense variants, p.V56M in RGS12 and p.G37D in GRPEL1, which segregate with goiter and are both located within the same haplotype on 4p16. This haplotype was not observed in 150 controls. In the other two families, we identified two additional rare missense variants segregating with goiter, p.A551T in CLIC6 on 21q22.12 and p.V412A in WFS1 on 4p16. In controls, the minor allele frequency (MAF) of p.V412A in WFS1 was 0.017 while p.A551T in CLIC6 was not detected. All identified genes (RGS12, GRPEL1, CLIC6 and WFS1) show expression in the human thyroid gland, suggesting that they may play a role in thyroid gland function. Moreover, these four genes are novel with regard to their involvement in familial goiter, supporting genetic heterogeneity of this disease.","DOI":"10.1038/jhg.2013.20","ISSN":"1434-5161","journalAbbreviation":"J Hum Genet","language":"en","author":[{"family":"Yan","given":"Junxia"},{"family":"Takahashi","given":"Tsutomu"},{"family":"Ohura","given":"Toshihiro"},{"family":"Adachi","given":"Hiroyuki"},{"family":"Takahashi","given":"Ikuko"},{"family":"Ogawa","given":"Eishin"},{"family":"Okuda","given":"Hiroko"},{"family":"Kobayashi","given":"Hatasu"},{"family":"Hitomi","given":"Toshiaki"},{"family":"Liu","given":"Wanyang"},{"family":"Harada","given":"Kouji H."},{"family":"Koizumi","given":"Akio"}],"issued":{"date-parts":[["2013",6]]},"accessed":{"date-parts":[["2014",3,17]]}},"label":"page"}],"schema":"https://github.com/citation-style-language/schema/raw/master/csl-citation.json"} </w:instrText>
      </w:r>
      <w:r w:rsidR="00C5159B">
        <w:rPr>
          <w:lang w:eastAsia="zh-CN"/>
        </w:rPr>
        <w:fldChar w:fldCharType="separate"/>
      </w:r>
      <w:r w:rsidR="007A5CBE" w:rsidRPr="007A5CBE">
        <w:rPr>
          <w:szCs w:val="24"/>
        </w:rPr>
        <w:t xml:space="preserve">(Louis-Dit-Picard </w:t>
      </w:r>
      <w:r w:rsidR="007A5CBE" w:rsidRPr="007A5CBE">
        <w:rPr>
          <w:i/>
          <w:iCs/>
          <w:szCs w:val="24"/>
        </w:rPr>
        <w:t>et al.</w:t>
      </w:r>
      <w:r w:rsidR="007A5CBE" w:rsidRPr="007A5CBE">
        <w:rPr>
          <w:szCs w:val="24"/>
        </w:rPr>
        <w:t xml:space="preserve">, 2012; Yan </w:t>
      </w:r>
      <w:r w:rsidR="007A5CBE" w:rsidRPr="007A5CBE">
        <w:rPr>
          <w:i/>
          <w:iCs/>
          <w:szCs w:val="24"/>
        </w:rPr>
        <w:t>et al.</w:t>
      </w:r>
      <w:r w:rsidR="007A5CBE" w:rsidRPr="007A5CBE">
        <w:rPr>
          <w:szCs w:val="24"/>
        </w:rPr>
        <w:t>, 2013)</w:t>
      </w:r>
      <w:r w:rsidR="00C5159B">
        <w:rPr>
          <w:lang w:eastAsia="zh-CN"/>
        </w:rPr>
        <w:fldChar w:fldCharType="end"/>
      </w:r>
      <w:commentRangeEnd w:id="141"/>
      <w:r w:rsidR="00335DE4">
        <w:rPr>
          <w:rStyle w:val="CommentReference"/>
          <w:rFonts w:ascii="Times" w:hAnsi="Times"/>
        </w:rPr>
        <w:commentReference w:id="141"/>
      </w:r>
      <w:r w:rsidR="007A5CBE">
        <w:rPr>
          <w:lang w:eastAsia="zh-CN"/>
        </w:rPr>
        <w:t>.</w:t>
      </w:r>
      <w:r w:rsidR="006108F7">
        <w:rPr>
          <w:lang w:eastAsia="zh-CN"/>
        </w:rPr>
        <w:t xml:space="preserve"> </w:t>
      </w:r>
      <w:r w:rsidR="00A667C8">
        <w:rPr>
          <w:lang w:eastAsia="zh-CN"/>
        </w:rPr>
        <w:t xml:space="preserve">Although it has been </w:t>
      </w:r>
      <w:r w:rsidR="004016DF">
        <w:rPr>
          <w:lang w:eastAsia="zh-CN"/>
        </w:rPr>
        <w:t xml:space="preserve">shown that </w:t>
      </w:r>
      <w:ins w:id="142" w:author="suzanne" w:date="2014-04-09T11:21:00Z">
        <w:r w:rsidR="00776202">
          <w:rPr>
            <w:lang w:eastAsia="zh-CN"/>
          </w:rPr>
          <w:t xml:space="preserve">analyzing </w:t>
        </w:r>
      </w:ins>
      <w:del w:id="143" w:author="suzanne" w:date="2014-04-09T11:15:00Z">
        <w:r w:rsidR="00D00E5B" w:rsidDel="00776202">
          <w:rPr>
            <w:lang w:eastAsia="zh-CN"/>
          </w:rPr>
          <w:delText>s</w:delText>
        </w:r>
      </w:del>
      <w:del w:id="144" w:author="suzanne" w:date="2014-04-09T11:14:00Z">
        <w:r w:rsidR="00D00E5B" w:rsidDel="00776202">
          <w:rPr>
            <w:lang w:eastAsia="zh-CN"/>
          </w:rPr>
          <w:delText xml:space="preserve">ingle </w:delText>
        </w:r>
        <w:r w:rsidR="00123411" w:rsidDel="00776202">
          <w:rPr>
            <w:lang w:eastAsia="zh-CN"/>
          </w:rPr>
          <w:delText>nucleotide variants (</w:delText>
        </w:r>
      </w:del>
      <w:r w:rsidR="00123411">
        <w:rPr>
          <w:lang w:eastAsia="zh-CN"/>
        </w:rPr>
        <w:t>SNVs</w:t>
      </w:r>
      <w:del w:id="145" w:author="suzanne" w:date="2014-04-09T11:14:00Z">
        <w:r w:rsidR="00123411" w:rsidDel="00776202">
          <w:rPr>
            <w:lang w:eastAsia="zh-CN"/>
          </w:rPr>
          <w:delText xml:space="preserve">) </w:delText>
        </w:r>
        <w:r w:rsidR="003E3568" w:rsidDel="00776202">
          <w:rPr>
            <w:lang w:eastAsia="zh-CN"/>
          </w:rPr>
          <w:delText xml:space="preserve">in linkage equilibrium </w:delText>
        </w:r>
      </w:del>
      <w:ins w:id="146" w:author="suzanne" w:date="2014-04-09T11:14:00Z">
        <w:r w:rsidR="00776202">
          <w:rPr>
            <w:lang w:eastAsia="zh-CN"/>
          </w:rPr>
          <w:t xml:space="preserve"> </w:t>
        </w:r>
      </w:ins>
      <w:r w:rsidR="00CF0E31">
        <w:rPr>
          <w:lang w:eastAsia="zh-CN"/>
        </w:rPr>
        <w:t>from</w:t>
      </w:r>
      <w:ins w:id="147" w:author="suzanne" w:date="2014-04-09T11:18:00Z">
        <w:r w:rsidR="00776202">
          <w:rPr>
            <w:lang w:eastAsia="zh-CN"/>
          </w:rPr>
          <w:t xml:space="preserve"> </w:t>
        </w:r>
      </w:ins>
      <w:del w:id="148" w:author="suzanne" w:date="2014-04-09T11:14:00Z">
        <w:r w:rsidR="00CF0E31" w:rsidDel="00776202">
          <w:rPr>
            <w:lang w:eastAsia="zh-CN"/>
          </w:rPr>
          <w:delText xml:space="preserve"> W</w:delText>
        </w:r>
      </w:del>
      <w:r w:rsidR="00CF0E31">
        <w:rPr>
          <w:lang w:eastAsia="zh-CN"/>
        </w:rPr>
        <w:t>ES data</w:t>
      </w:r>
      <w:r w:rsidR="00A667C8">
        <w:rPr>
          <w:lang w:eastAsia="zh-CN"/>
        </w:rPr>
        <w:t xml:space="preserve"> </w:t>
      </w:r>
      <w:r w:rsidR="00214443">
        <w:rPr>
          <w:lang w:eastAsia="zh-CN"/>
        </w:rPr>
        <w:t>provide</w:t>
      </w:r>
      <w:del w:id="149" w:author="suzanne" w:date="2014-04-09T11:14:00Z">
        <w:r w:rsidR="00214443" w:rsidDel="00776202">
          <w:rPr>
            <w:lang w:eastAsia="zh-CN"/>
          </w:rPr>
          <w:delText>s</w:delText>
        </w:r>
      </w:del>
      <w:r w:rsidR="00214443">
        <w:rPr>
          <w:lang w:eastAsia="zh-CN"/>
        </w:rPr>
        <w:t xml:space="preserve"> acceptable </w:t>
      </w:r>
      <w:r w:rsidR="00A70D45">
        <w:rPr>
          <w:lang w:eastAsia="zh-CN"/>
        </w:rPr>
        <w:t xml:space="preserve">linkage </w:t>
      </w:r>
      <w:r w:rsidR="00214443">
        <w:rPr>
          <w:lang w:eastAsia="zh-CN"/>
        </w:rPr>
        <w:t>results</w:t>
      </w:r>
      <w:r w:rsidR="006A1901">
        <w:rPr>
          <w:lang w:eastAsia="zh-CN"/>
        </w:rPr>
        <w:t xml:space="preserve">, </w:t>
      </w:r>
      <w:ins w:id="150" w:author="suzanne" w:date="2014-04-09T11:14:00Z">
        <w:r w:rsidR="00776202">
          <w:rPr>
            <w:lang w:eastAsia="zh-CN"/>
          </w:rPr>
          <w:t xml:space="preserve">due to their low </w:t>
        </w:r>
      </w:ins>
      <w:del w:id="151" w:author="suzanne" w:date="2014-04-09T11:15:00Z">
        <w:r w:rsidR="00323C2D" w:rsidDel="00776202">
          <w:rPr>
            <w:lang w:eastAsia="zh-CN"/>
          </w:rPr>
          <w:delText>such</w:delText>
        </w:r>
        <w:r w:rsidR="00421DD4" w:rsidDel="00776202">
          <w:rPr>
            <w:lang w:eastAsia="zh-CN"/>
          </w:rPr>
          <w:delText xml:space="preserve"> </w:delText>
        </w:r>
        <w:r w:rsidR="004B5366" w:rsidDel="00776202">
          <w:rPr>
            <w:lang w:eastAsia="zh-CN"/>
          </w:rPr>
          <w:delText>mark</w:delText>
        </w:r>
        <w:r w:rsidR="00DA15AD" w:rsidDel="00776202">
          <w:rPr>
            <w:lang w:eastAsia="zh-CN"/>
          </w:rPr>
          <w:delText>er</w:delText>
        </w:r>
        <w:r w:rsidR="004B5366" w:rsidDel="00776202">
          <w:rPr>
            <w:lang w:eastAsia="zh-CN"/>
          </w:rPr>
          <w:delText>s</w:delText>
        </w:r>
        <w:r w:rsidR="00421DD4" w:rsidDel="00776202">
          <w:rPr>
            <w:lang w:eastAsia="zh-CN"/>
          </w:rPr>
          <w:delText xml:space="preserve"> </w:delText>
        </w:r>
        <w:r w:rsidR="00DF64E0" w:rsidDel="00776202">
          <w:rPr>
            <w:lang w:eastAsia="zh-CN"/>
          </w:rPr>
          <w:delText xml:space="preserve">are less </w:delText>
        </w:r>
      </w:del>
      <w:ins w:id="152" w:author="suzanne" w:date="2014-04-09T11:15:00Z">
        <w:r w:rsidR="00776202">
          <w:rPr>
            <w:lang w:eastAsia="zh-CN"/>
          </w:rPr>
          <w:t xml:space="preserve"> </w:t>
        </w:r>
      </w:ins>
      <w:proofErr w:type="spellStart"/>
      <w:r w:rsidR="00DF64E0">
        <w:rPr>
          <w:lang w:eastAsia="zh-CN"/>
        </w:rPr>
        <w:t>heterozyg</w:t>
      </w:r>
      <w:ins w:id="153" w:author="suzanne" w:date="2014-04-09T11:20:00Z">
        <w:r w:rsidR="00776202">
          <w:rPr>
            <w:lang w:eastAsia="zh-CN"/>
          </w:rPr>
          <w:t>osity</w:t>
        </w:r>
        <w:proofErr w:type="spellEnd"/>
        <w:r w:rsidR="00776202">
          <w:rPr>
            <w:lang w:eastAsia="zh-CN"/>
          </w:rPr>
          <w:t xml:space="preserve"> </w:t>
        </w:r>
      </w:ins>
      <w:del w:id="154" w:author="suzanne" w:date="2014-04-09T11:20:00Z">
        <w:r w:rsidR="00DF64E0" w:rsidDel="00776202">
          <w:rPr>
            <w:lang w:eastAsia="zh-CN"/>
          </w:rPr>
          <w:delText>ous</w:delText>
        </w:r>
      </w:del>
      <w:del w:id="155" w:author="suzanne" w:date="2014-04-17T09:47:00Z">
        <w:r w:rsidR="00995C17" w:rsidDel="00B71D90">
          <w:rPr>
            <w:lang w:eastAsia="zh-CN"/>
          </w:rPr>
          <w:delText xml:space="preserve"> </w:delText>
        </w:r>
      </w:del>
      <w:ins w:id="156" w:author="suzanne" w:date="2014-04-09T11:16:00Z">
        <w:r w:rsidR="00776202">
          <w:rPr>
            <w:lang w:eastAsia="zh-CN"/>
          </w:rPr>
          <w:t>the</w:t>
        </w:r>
      </w:ins>
      <w:ins w:id="157" w:author="suzanne" w:date="2014-04-09T11:17:00Z">
        <w:r w:rsidR="00776202">
          <w:rPr>
            <w:lang w:eastAsia="zh-CN"/>
          </w:rPr>
          <w:t>y</w:t>
        </w:r>
      </w:ins>
      <w:ins w:id="158" w:author="suzanne" w:date="2014-04-09T11:19:00Z">
        <w:r w:rsidR="00776202">
          <w:rPr>
            <w:lang w:eastAsia="zh-CN"/>
          </w:rPr>
          <w:t xml:space="preserve"> </w:t>
        </w:r>
      </w:ins>
      <w:ins w:id="159" w:author="suzanne" w:date="2014-04-09T11:20:00Z">
        <w:r w:rsidR="00776202">
          <w:rPr>
            <w:lang w:eastAsia="zh-CN"/>
          </w:rPr>
          <w:t>provide</w:t>
        </w:r>
      </w:ins>
      <w:del w:id="160" w:author="suzanne" w:date="2014-04-09T11:17:00Z">
        <w:r w:rsidR="00995C17" w:rsidDel="00776202">
          <w:rPr>
            <w:lang w:eastAsia="zh-CN"/>
          </w:rPr>
          <w:delText xml:space="preserve">and </w:delText>
        </w:r>
      </w:del>
      <w:del w:id="161" w:author="suzanne" w:date="2014-04-09T11:20:00Z">
        <w:r w:rsidR="00995C17" w:rsidDel="00776202">
          <w:rPr>
            <w:lang w:eastAsia="zh-CN"/>
          </w:rPr>
          <w:delText>less</w:delText>
        </w:r>
      </w:del>
      <w:r w:rsidR="00995C17">
        <w:rPr>
          <w:lang w:eastAsia="zh-CN"/>
        </w:rPr>
        <w:t xml:space="preserve"> </w:t>
      </w:r>
      <w:ins w:id="162" w:author="suzanne" w:date="2014-04-09T11:20:00Z">
        <w:r w:rsidR="00776202">
          <w:rPr>
            <w:lang w:eastAsia="zh-CN"/>
          </w:rPr>
          <w:t xml:space="preserve">less </w:t>
        </w:r>
      </w:ins>
      <w:r w:rsidR="00995C17">
        <w:rPr>
          <w:lang w:eastAsia="zh-CN"/>
        </w:rPr>
        <w:t>power</w:t>
      </w:r>
      <w:ins w:id="163" w:author="suzanne" w:date="2014-04-09T11:18:00Z">
        <w:r w:rsidR="00776202">
          <w:rPr>
            <w:lang w:eastAsia="zh-CN"/>
          </w:rPr>
          <w:t xml:space="preserve"> than </w:t>
        </w:r>
      </w:ins>
      <w:ins w:id="164" w:author="suzanne" w:date="2014-04-09T11:21:00Z">
        <w:r w:rsidR="00776202">
          <w:rPr>
            <w:lang w:eastAsia="zh-CN"/>
          </w:rPr>
          <w:t xml:space="preserve">the analysis of </w:t>
        </w:r>
      </w:ins>
      <w:del w:id="165" w:author="suzanne" w:date="2014-04-09T11:18:00Z">
        <w:r w:rsidR="00995C17" w:rsidDel="00776202">
          <w:rPr>
            <w:lang w:eastAsia="zh-CN"/>
          </w:rPr>
          <w:delText xml:space="preserve">ful compare to using </w:delText>
        </w:r>
      </w:del>
      <w:r w:rsidR="00995C17">
        <w:rPr>
          <w:lang w:eastAsia="zh-CN"/>
        </w:rPr>
        <w:t>SNP</w:t>
      </w:r>
      <w:ins w:id="166" w:author="suzanne" w:date="2014-04-09T11:19:00Z">
        <w:r w:rsidR="00776202">
          <w:rPr>
            <w:lang w:eastAsia="zh-CN"/>
          </w:rPr>
          <w:t xml:space="preserve">s </w:t>
        </w:r>
      </w:ins>
      <w:ins w:id="167" w:author="suzanne" w:date="2014-04-09T11:20:00Z">
        <w:r w:rsidR="00776202">
          <w:rPr>
            <w:lang w:eastAsia="zh-CN"/>
          </w:rPr>
          <w:t xml:space="preserve">on genotyping </w:t>
        </w:r>
      </w:ins>
      <w:del w:id="168" w:author="suzanne" w:date="2014-04-09T11:20:00Z">
        <w:r w:rsidR="00995C17" w:rsidDel="00776202">
          <w:rPr>
            <w:lang w:eastAsia="zh-CN"/>
          </w:rPr>
          <w:delText xml:space="preserve"> </w:delText>
        </w:r>
      </w:del>
      <w:r w:rsidR="00995C17">
        <w:rPr>
          <w:lang w:eastAsia="zh-CN"/>
        </w:rPr>
        <w:t xml:space="preserve">arrays </w:t>
      </w:r>
      <w:r w:rsidR="00C5159B">
        <w:rPr>
          <w:lang w:eastAsia="zh-CN"/>
        </w:rPr>
        <w:fldChar w:fldCharType="begin"/>
      </w:r>
      <w:r w:rsidR="00DF64E0">
        <w:rPr>
          <w:lang w:eastAsia="zh-CN"/>
        </w:rPr>
        <w:instrText xml:space="preserve"> ADDIN ZOTERO_ITEM CSL_CITATION {"citationID":"6vWt1rV9","properties":{"formattedCitation":"{\\rtf (Smith \\i et al.\\i0{}, 2011)}","plainCitation":"(Smith et al., 2011)"},"citationItems":[{"id":318,"uris":["http://zotero.org/users/1116201/items/CQZFP5XU"],"uri":["http://zotero.org/users/1116201/items/CQZFP5XU"],"itemData":{"id":318,"type":"article-journal","title":"Reducing the exome search space for Mendelian diseases using genetic linkage analysis of exome genotypes","container-title":"Genome Biology","page":"R85","volume":"12","issue":"9","source":"genomebiology.com","abstract":"Many exome sequencing studies of Mendelian disorders fail to optimally exploit family information. Classical genetic linkage analysis is an effective method for eliminating a large fraction of the candidate causal variants discovered, even in small families that lack a unique linkage peak. We demonstrate that accurate genetic linkage mapping can be performed using SNP genotypes extracted from exome data, removing the need for separate array-based genotyping. We provide software to facilitate such analyses.\nPMID: 21917141","DOI":"10.1186/gb-2011-12-9-r85","ISSN":"1465-6906","note":"PMID: 21917141","language":"en","author":[{"family":"Smith","given":"Katherine R."},{"family":"Bromhead","given":"Catherine J."},{"family":"Hildebrand","given":"Michael S."},{"family":"Shearer","given":"A. Eliot"},{"family":"Lockhart","given":"Paul J."},{"family":"Najmabadi","given":"Hossein"},{"family":"Leventer","given":"Richard J."},{"family":"McGillivray","given":"George"},{"family":"Amor","given":"David J."},{"family":"Smith","given":"Richard J."},{"family":"Bahlo","given":"Melanie"}],"issued":{"date-parts":[["2011",9,14]]},"accessed":{"date-parts":[["2014",3,17]]},"PMID":"21917141"}}],"schema":"https://github.com/citation-style-language/schema/raw/master/csl-citation.json"} </w:instrText>
      </w:r>
      <w:r w:rsidR="00C5159B">
        <w:rPr>
          <w:lang w:eastAsia="zh-CN"/>
        </w:rPr>
        <w:fldChar w:fldCharType="separate"/>
      </w:r>
      <w:r w:rsidR="00DF64E0" w:rsidRPr="009C1583">
        <w:rPr>
          <w:szCs w:val="24"/>
        </w:rPr>
        <w:t xml:space="preserve">(Smith </w:t>
      </w:r>
      <w:r w:rsidR="00DF64E0" w:rsidRPr="009C1583">
        <w:rPr>
          <w:i/>
          <w:iCs/>
          <w:szCs w:val="24"/>
        </w:rPr>
        <w:t>et al.</w:t>
      </w:r>
      <w:r w:rsidR="00DF64E0" w:rsidRPr="009C1583">
        <w:rPr>
          <w:szCs w:val="24"/>
        </w:rPr>
        <w:t>, 2011)</w:t>
      </w:r>
      <w:r w:rsidR="00C5159B">
        <w:rPr>
          <w:lang w:eastAsia="zh-CN"/>
        </w:rPr>
        <w:fldChar w:fldCharType="end"/>
      </w:r>
      <w:r w:rsidR="00552EE0">
        <w:rPr>
          <w:lang w:eastAsia="zh-CN"/>
        </w:rPr>
        <w:t>.</w:t>
      </w:r>
    </w:p>
    <w:p w:rsidR="00FD6D96" w:rsidRPr="002F7E59" w:rsidRDefault="0071137B" w:rsidP="00D87B8E">
      <w:pPr>
        <w:pStyle w:val="ParaNoInd"/>
        <w:rPr>
          <w:lang w:eastAsia="zh-CN"/>
        </w:rPr>
      </w:pPr>
      <w:r>
        <w:rPr>
          <w:rFonts w:hint="eastAsia"/>
          <w:lang w:eastAsia="zh-CN"/>
        </w:rPr>
        <w:t xml:space="preserve">   </w:t>
      </w:r>
      <w:r w:rsidR="00691CE8">
        <w:rPr>
          <w:lang w:eastAsia="zh-CN"/>
        </w:rPr>
        <w:t xml:space="preserve">We developed </w:t>
      </w:r>
      <w:ins w:id="169" w:author="suzanne" w:date="2014-04-09T11:22:00Z">
        <w:r w:rsidR="00776202">
          <w:rPr>
            <w:lang w:eastAsia="zh-CN"/>
          </w:rPr>
          <w:t>the</w:t>
        </w:r>
      </w:ins>
      <w:del w:id="170" w:author="suzanne" w:date="2014-04-09T11:22:00Z">
        <w:r w:rsidR="00691CE8" w:rsidDel="00776202">
          <w:rPr>
            <w:lang w:eastAsia="zh-CN"/>
          </w:rPr>
          <w:delText>a</w:delText>
        </w:r>
      </w:del>
      <w:r w:rsidR="00691CE8">
        <w:rPr>
          <w:lang w:eastAsia="zh-CN"/>
        </w:rPr>
        <w:t xml:space="preserve"> </w:t>
      </w:r>
      <w:r w:rsidR="00691CE8" w:rsidRPr="005E3D12">
        <w:rPr>
          <w:szCs w:val="18"/>
        </w:rPr>
        <w:t xml:space="preserve">collapsed haplotype pattern </w:t>
      </w:r>
      <w:r w:rsidR="00691CE8">
        <w:rPr>
          <w:szCs w:val="18"/>
        </w:rPr>
        <w:t xml:space="preserve">(CHP) method to </w:t>
      </w:r>
      <w:del w:id="171" w:author="suzanne" w:date="2014-04-09T11:23:00Z">
        <w:r w:rsidR="00691CE8" w:rsidDel="00776202">
          <w:rPr>
            <w:szCs w:val="18"/>
          </w:rPr>
          <w:delText>recode sequence</w:delText>
        </w:r>
        <w:r w:rsidR="009F7706" w:rsidDel="00776202">
          <w:rPr>
            <w:szCs w:val="18"/>
          </w:rPr>
          <w:delText xml:space="preserve"> data for linkage analysis, </w:delText>
        </w:r>
      </w:del>
      <w:r w:rsidR="00572239">
        <w:rPr>
          <w:szCs w:val="18"/>
        </w:rPr>
        <w:t>creat</w:t>
      </w:r>
      <w:ins w:id="172" w:author="suzanne" w:date="2014-04-09T11:23:00Z">
        <w:r w:rsidR="00776202">
          <w:rPr>
            <w:szCs w:val="18"/>
          </w:rPr>
          <w:t>e</w:t>
        </w:r>
      </w:ins>
      <w:del w:id="173" w:author="suzanne" w:date="2014-04-09T11:23:00Z">
        <w:r w:rsidR="009F7706" w:rsidDel="00776202">
          <w:rPr>
            <w:szCs w:val="18"/>
          </w:rPr>
          <w:delText>ing</w:delText>
        </w:r>
      </w:del>
      <w:r w:rsidR="00572239">
        <w:rPr>
          <w:szCs w:val="18"/>
        </w:rPr>
        <w:t xml:space="preserve"> </w:t>
      </w:r>
      <w:r w:rsidR="00691CE8">
        <w:rPr>
          <w:szCs w:val="18"/>
        </w:rPr>
        <w:t xml:space="preserve">markers </w:t>
      </w:r>
      <w:r w:rsidR="007C034F">
        <w:rPr>
          <w:szCs w:val="18"/>
        </w:rPr>
        <w:t>that are</w:t>
      </w:r>
      <w:r w:rsidR="00452213">
        <w:rPr>
          <w:szCs w:val="18"/>
        </w:rPr>
        <w:t xml:space="preserve"> </w:t>
      </w:r>
      <w:r w:rsidR="00691CE8">
        <w:rPr>
          <w:szCs w:val="18"/>
        </w:rPr>
        <w:t xml:space="preserve">more </w:t>
      </w:r>
      <w:r w:rsidR="009F7706">
        <w:rPr>
          <w:szCs w:val="18"/>
        </w:rPr>
        <w:t xml:space="preserve">heterozygous and </w:t>
      </w:r>
      <w:r w:rsidR="00691CE8">
        <w:rPr>
          <w:szCs w:val="18"/>
        </w:rPr>
        <w:t>informative for linkage analysis</w:t>
      </w:r>
      <w:ins w:id="174" w:author="suzanne" w:date="2014-04-09T11:22:00Z">
        <w:r w:rsidR="00776202">
          <w:rPr>
            <w:szCs w:val="18"/>
          </w:rPr>
          <w:t xml:space="preserve"> than individual SNVs</w:t>
        </w:r>
      </w:ins>
      <w:r w:rsidR="00691CE8">
        <w:rPr>
          <w:szCs w:val="18"/>
        </w:rPr>
        <w:t xml:space="preserve">. </w:t>
      </w:r>
      <w:ins w:id="175" w:author="suzanne" w:date="2014-04-17T12:26:00Z">
        <w:r w:rsidR="006B202C">
          <w:rPr>
            <w:szCs w:val="18"/>
          </w:rPr>
          <w:t>Unlike when SNPs are analyzed the CHP</w:t>
        </w:r>
      </w:ins>
      <w:del w:id="176" w:author="suzanne" w:date="2014-04-17T12:26:00Z">
        <w:r w:rsidR="00A20286" w:rsidDel="006B202C">
          <w:rPr>
            <w:szCs w:val="18"/>
          </w:rPr>
          <w:delText>Our</w:delText>
        </w:r>
      </w:del>
      <w:r w:rsidR="00A20286">
        <w:rPr>
          <w:szCs w:val="18"/>
        </w:rPr>
        <w:t xml:space="preserve"> method d</w:t>
      </w:r>
      <w:r w:rsidR="00691CE8">
        <w:rPr>
          <w:szCs w:val="18"/>
        </w:rPr>
        <w:t xml:space="preserve">oes not require LD pruning and </w:t>
      </w:r>
      <w:r w:rsidR="00A20286">
        <w:rPr>
          <w:szCs w:val="18"/>
        </w:rPr>
        <w:t>is particularly powerful</w:t>
      </w:r>
      <w:del w:id="177" w:author="suzanne" w:date="2014-04-17T12:24:00Z">
        <w:r w:rsidR="00A20286" w:rsidDel="006B202C">
          <w:rPr>
            <w:szCs w:val="18"/>
          </w:rPr>
          <w:delText xml:space="preserve"> </w:delText>
        </w:r>
      </w:del>
      <w:ins w:id="178" w:author="suzanne" w:date="2014-04-17T10:53:00Z">
        <w:r w:rsidR="00310143">
          <w:rPr>
            <w:szCs w:val="18"/>
          </w:rPr>
          <w:t xml:space="preserve"> </w:t>
        </w:r>
      </w:ins>
      <w:ins w:id="179" w:author="suzanne" w:date="2014-04-17T12:27:00Z">
        <w:r w:rsidR="006B202C">
          <w:rPr>
            <w:szCs w:val="18"/>
          </w:rPr>
          <w:t xml:space="preserve">in the presents of intra and inter familial </w:t>
        </w:r>
      </w:ins>
      <w:ins w:id="180" w:author="suzanne" w:date="2014-04-17T09:51:00Z">
        <w:r w:rsidR="00B71D90">
          <w:rPr>
            <w:szCs w:val="18"/>
          </w:rPr>
          <w:t xml:space="preserve">allelic heterogeneity, </w:t>
        </w:r>
      </w:ins>
      <w:ins w:id="181" w:author="suzanne" w:date="2014-04-17T10:54:00Z">
        <w:r w:rsidR="00310143">
          <w:rPr>
            <w:szCs w:val="18"/>
          </w:rPr>
          <w:t xml:space="preserve">e.g. </w:t>
        </w:r>
      </w:ins>
      <w:ins w:id="182" w:author="suzanne" w:date="2014-04-17T09:51:00Z">
        <w:r w:rsidR="00B71D90">
          <w:rPr>
            <w:szCs w:val="18"/>
          </w:rPr>
          <w:t>compound heterozygo</w:t>
        </w:r>
        <w:r w:rsidR="00310143">
          <w:rPr>
            <w:szCs w:val="18"/>
          </w:rPr>
          <w:t>te</w:t>
        </w:r>
      </w:ins>
      <w:ins w:id="183" w:author="suzanne" w:date="2014-04-17T10:54:00Z">
        <w:r w:rsidR="00310143">
          <w:rPr>
            <w:szCs w:val="18"/>
          </w:rPr>
          <w:t>s</w:t>
        </w:r>
      </w:ins>
      <w:ins w:id="184" w:author="suzanne" w:date="2014-04-17T09:51:00Z">
        <w:r w:rsidR="00B71D90">
          <w:rPr>
            <w:szCs w:val="18"/>
          </w:rPr>
          <w:t>.</w:t>
        </w:r>
      </w:ins>
      <w:ins w:id="185" w:author="suzanne" w:date="2014-04-17T12:24:00Z">
        <w:r w:rsidR="006B202C">
          <w:rPr>
            <w:szCs w:val="18"/>
          </w:rPr>
          <w:t xml:space="preserve"> Additionally because</w:t>
        </w:r>
      </w:ins>
      <w:ins w:id="186" w:author="suzanne" w:date="2014-04-17T12:28:00Z">
        <w:r w:rsidR="006B202C">
          <w:rPr>
            <w:szCs w:val="18"/>
          </w:rPr>
          <w:t xml:space="preserve"> </w:t>
        </w:r>
        <w:proofErr w:type="spellStart"/>
        <w:r w:rsidR="006B202C">
          <w:rPr>
            <w:szCs w:val="18"/>
          </w:rPr>
          <w:t>SEQLinkage</w:t>
        </w:r>
        <w:proofErr w:type="spellEnd"/>
        <w:r w:rsidR="006B202C">
          <w:rPr>
            <w:szCs w:val="18"/>
          </w:rPr>
          <w:t xml:space="preserve"> can calculate</w:t>
        </w:r>
      </w:ins>
      <w:ins w:id="187" w:author="suzanne" w:date="2014-04-17T12:24:00Z">
        <w:r w:rsidR="006B202C">
          <w:rPr>
            <w:szCs w:val="18"/>
          </w:rPr>
          <w:t xml:space="preserve"> HLOD</w:t>
        </w:r>
      </w:ins>
      <w:ins w:id="188" w:author="suzanne" w:date="2014-04-17T12:28:00Z">
        <w:r w:rsidR="006B202C">
          <w:rPr>
            <w:szCs w:val="18"/>
          </w:rPr>
          <w:t xml:space="preserve">s it </w:t>
        </w:r>
      </w:ins>
      <w:ins w:id="189" w:author="suzanne" w:date="2014-04-17T12:24:00Z">
        <w:r w:rsidR="006B202C">
          <w:rPr>
            <w:szCs w:val="18"/>
          </w:rPr>
          <w:t xml:space="preserve">is also powerful when </w:t>
        </w:r>
      </w:ins>
      <w:ins w:id="190" w:author="suzanne" w:date="2014-04-17T12:25:00Z">
        <w:r w:rsidR="006B202C">
          <w:rPr>
            <w:szCs w:val="18"/>
          </w:rPr>
          <w:t xml:space="preserve">there is locus heterogeneity and </w:t>
        </w:r>
      </w:ins>
      <w:ins w:id="191" w:author="suzanne" w:date="2014-04-17T12:29:00Z">
        <w:r w:rsidR="006B202C">
          <w:rPr>
            <w:szCs w:val="18"/>
          </w:rPr>
          <w:t xml:space="preserve">the underlying genetic etiology is not due to the same gene/region in all families. </w:t>
        </w:r>
      </w:ins>
      <w:bookmarkStart w:id="192" w:name="_GoBack"/>
      <w:bookmarkEnd w:id="192"/>
      <w:ins w:id="193" w:author="suzanne" w:date="2014-04-17T12:24:00Z">
        <w:r w:rsidR="006B202C">
          <w:rPr>
            <w:szCs w:val="18"/>
          </w:rPr>
          <w:t xml:space="preserve"> </w:t>
        </w:r>
      </w:ins>
      <w:del w:id="194" w:author="suzanne" w:date="2014-04-17T09:52:00Z">
        <w:r w:rsidR="00A20286" w:rsidDel="00B71D90">
          <w:rPr>
            <w:szCs w:val="18"/>
          </w:rPr>
          <w:delText xml:space="preserve">when disease causing mutations harbor in the same genetic region but </w:delText>
        </w:r>
        <w:r w:rsidR="00406A8B" w:rsidDel="00B71D90">
          <w:rPr>
            <w:szCs w:val="18"/>
          </w:rPr>
          <w:delText xml:space="preserve">across </w:delText>
        </w:r>
        <w:r w:rsidR="00A20286" w:rsidDel="00B71D90">
          <w:rPr>
            <w:szCs w:val="18"/>
          </w:rPr>
          <w:delText xml:space="preserve">different loci </w:delText>
        </w:r>
        <w:r w:rsidR="00F96A20" w:rsidDel="00B71D90">
          <w:rPr>
            <w:szCs w:val="18"/>
          </w:rPr>
          <w:delText>among</w:delText>
        </w:r>
        <w:r w:rsidR="00A20286" w:rsidDel="00B71D90">
          <w:rPr>
            <w:szCs w:val="18"/>
          </w:rPr>
          <w:delText xml:space="preserve"> multiple families.</w:delText>
        </w:r>
        <w:r w:rsidR="00326890" w:rsidDel="00B71D90">
          <w:rPr>
            <w:szCs w:val="18"/>
          </w:rPr>
          <w:delText xml:space="preserve"> We provide software package </w:delText>
        </w:r>
        <w:r w:rsidR="0027718D" w:rsidDel="00B71D90">
          <w:rPr>
            <w:szCs w:val="18"/>
          </w:rPr>
          <w:delText>SEQLinkage</w:delText>
        </w:r>
        <w:r w:rsidR="00326890" w:rsidDel="00B71D90">
          <w:rPr>
            <w:szCs w:val="18"/>
          </w:rPr>
          <w:delText xml:space="preserve"> implementing our method to facilitate linkage analysis </w:delText>
        </w:r>
        <w:r w:rsidR="00C10B42" w:rsidDel="00B71D90">
          <w:rPr>
            <w:szCs w:val="18"/>
          </w:rPr>
          <w:delText>using</w:delText>
        </w:r>
        <w:r w:rsidR="00326890" w:rsidDel="00B71D90">
          <w:rPr>
            <w:szCs w:val="18"/>
          </w:rPr>
          <w:delText xml:space="preserve"> NGS data.</w:delText>
        </w:r>
      </w:del>
    </w:p>
    <w:p w:rsidR="00397F77" w:rsidRPr="0030281D" w:rsidRDefault="00D87B8E" w:rsidP="00FD4CB6">
      <w:pPr>
        <w:pStyle w:val="Heading1"/>
        <w:spacing w:before="280"/>
        <w:ind w:left="360" w:hanging="360"/>
        <w:rPr>
          <w:lang w:eastAsia="zh-CN"/>
        </w:rPr>
      </w:pPr>
      <w:r w:rsidRPr="0030281D">
        <w:rPr>
          <w:rFonts w:hint="eastAsia"/>
          <w:lang w:eastAsia="zh-CN"/>
        </w:rPr>
        <w:lastRenderedPageBreak/>
        <w:t>Methods</w:t>
      </w:r>
    </w:p>
    <w:p w:rsidR="005E3D12" w:rsidRPr="005E3D12" w:rsidRDefault="00511B0B" w:rsidP="0049623A">
      <w:pPr>
        <w:spacing w:after="40"/>
        <w:jc w:val="both"/>
        <w:rPr>
          <w:rFonts w:ascii="Times New Roman" w:hAnsi="Times New Roman"/>
          <w:sz w:val="18"/>
          <w:szCs w:val="18"/>
        </w:rPr>
      </w:pPr>
      <w:ins w:id="195" w:author="suzanne" w:date="2014-04-17T09:53:00Z">
        <w:r>
          <w:rPr>
            <w:rFonts w:ascii="Times New Roman" w:hAnsi="Times New Roman"/>
            <w:sz w:val="18"/>
            <w:szCs w:val="18"/>
          </w:rPr>
          <w:t>For t</w:t>
        </w:r>
      </w:ins>
      <w:del w:id="196" w:author="suzanne" w:date="2014-04-17T09:53:00Z">
        <w:r w:rsidR="005E3D12" w:rsidRPr="005E3D12" w:rsidDel="00511B0B">
          <w:rPr>
            <w:rFonts w:ascii="Times New Roman" w:hAnsi="Times New Roman"/>
            <w:sz w:val="18"/>
            <w:szCs w:val="18"/>
          </w:rPr>
          <w:delText>T</w:delText>
        </w:r>
      </w:del>
      <w:r w:rsidR="005E3D12" w:rsidRPr="005E3D12">
        <w:rPr>
          <w:rFonts w:ascii="Times New Roman" w:hAnsi="Times New Roman"/>
          <w:sz w:val="18"/>
          <w:szCs w:val="18"/>
        </w:rPr>
        <w:t xml:space="preserve">he </w:t>
      </w:r>
      <w:del w:id="197" w:author="suzanne" w:date="2014-04-17T09:53:00Z">
        <w:r w:rsidR="005E3D12" w:rsidRPr="005E3D12" w:rsidDel="00511B0B">
          <w:rPr>
            <w:rFonts w:ascii="Times New Roman" w:hAnsi="Times New Roman"/>
            <w:sz w:val="18"/>
            <w:szCs w:val="18"/>
          </w:rPr>
          <w:delText xml:space="preserve">idea of </w:delText>
        </w:r>
      </w:del>
      <w:r w:rsidR="00691CE8">
        <w:rPr>
          <w:rFonts w:ascii="Times New Roman" w:hAnsi="Times New Roman"/>
          <w:sz w:val="18"/>
          <w:szCs w:val="18"/>
        </w:rPr>
        <w:t xml:space="preserve">CHP </w:t>
      </w:r>
      <w:r w:rsidR="005E3D12" w:rsidRPr="005E3D12">
        <w:rPr>
          <w:rFonts w:ascii="Times New Roman" w:hAnsi="Times New Roman"/>
          <w:sz w:val="18"/>
          <w:szCs w:val="18"/>
        </w:rPr>
        <w:t xml:space="preserve">method </w:t>
      </w:r>
      <w:del w:id="198" w:author="suzanne" w:date="2014-04-17T09:54:00Z">
        <w:r w:rsidR="005E3D12" w:rsidRPr="005E3D12" w:rsidDel="00511B0B">
          <w:rPr>
            <w:rFonts w:ascii="Times New Roman" w:hAnsi="Times New Roman"/>
            <w:sz w:val="18"/>
            <w:szCs w:val="18"/>
          </w:rPr>
          <w:delText>i</w:delText>
        </w:r>
      </w:del>
      <w:del w:id="199" w:author="suzanne" w:date="2014-04-17T09:53:00Z">
        <w:r w:rsidR="005E3D12" w:rsidRPr="005E3D12" w:rsidDel="00511B0B">
          <w:rPr>
            <w:rFonts w:ascii="Times New Roman" w:hAnsi="Times New Roman"/>
            <w:sz w:val="18"/>
            <w:szCs w:val="18"/>
          </w:rPr>
          <w:delText xml:space="preserve">s that </w:delText>
        </w:r>
      </w:del>
      <w:r w:rsidR="005E3D12" w:rsidRPr="005E3D12">
        <w:rPr>
          <w:rFonts w:ascii="Times New Roman" w:hAnsi="Times New Roman"/>
          <w:sz w:val="18"/>
          <w:szCs w:val="18"/>
        </w:rPr>
        <w:t xml:space="preserve">instead of analyzing each </w:t>
      </w:r>
      <w:r w:rsidR="00E64A04">
        <w:rPr>
          <w:rFonts w:ascii="Times New Roman" w:hAnsi="Times New Roman"/>
          <w:sz w:val="18"/>
          <w:szCs w:val="18"/>
        </w:rPr>
        <w:t>variant</w:t>
      </w:r>
      <w:r w:rsidR="005E3D12" w:rsidRPr="005E3D12">
        <w:rPr>
          <w:rFonts w:ascii="Times New Roman" w:hAnsi="Times New Roman"/>
          <w:sz w:val="18"/>
          <w:szCs w:val="18"/>
        </w:rPr>
        <w:t xml:space="preserve"> separately, </w:t>
      </w:r>
      <w:del w:id="200" w:author="suzanne" w:date="2014-04-17T09:53:00Z">
        <w:r w:rsidR="005E3D12" w:rsidRPr="005E3D12" w:rsidDel="00511B0B">
          <w:rPr>
            <w:rFonts w:ascii="Times New Roman" w:hAnsi="Times New Roman"/>
            <w:sz w:val="18"/>
            <w:szCs w:val="18"/>
          </w:rPr>
          <w:delText xml:space="preserve">we create </w:delText>
        </w:r>
      </w:del>
      <w:ins w:id="201" w:author="suzanne" w:date="2014-04-17T09:56:00Z">
        <w:r>
          <w:rPr>
            <w:rFonts w:ascii="Times New Roman" w:hAnsi="Times New Roman"/>
            <w:sz w:val="18"/>
            <w:szCs w:val="18"/>
          </w:rPr>
          <w:t xml:space="preserve">multiple variants which form </w:t>
        </w:r>
      </w:ins>
      <w:del w:id="202" w:author="suzanne" w:date="2014-04-17T09:55:00Z">
        <w:r w:rsidR="005E3D12" w:rsidRPr="005E3D12" w:rsidDel="00511B0B">
          <w:rPr>
            <w:rFonts w:ascii="Times New Roman" w:hAnsi="Times New Roman"/>
            <w:sz w:val="18"/>
            <w:szCs w:val="18"/>
          </w:rPr>
          <w:delText xml:space="preserve">numeric representations of </w:delText>
        </w:r>
      </w:del>
      <w:r w:rsidR="005E3D12" w:rsidRPr="005E3D12">
        <w:rPr>
          <w:rFonts w:ascii="Times New Roman" w:hAnsi="Times New Roman"/>
          <w:sz w:val="18"/>
          <w:szCs w:val="18"/>
        </w:rPr>
        <w:t xml:space="preserve">haplotypes within a </w:t>
      </w:r>
      <w:del w:id="203" w:author="suzanne" w:date="2014-04-17T11:04:00Z">
        <w:r w:rsidR="005E3D12" w:rsidRPr="005E3D12" w:rsidDel="00677117">
          <w:rPr>
            <w:rFonts w:ascii="Times New Roman" w:hAnsi="Times New Roman"/>
            <w:sz w:val="18"/>
            <w:szCs w:val="18"/>
          </w:rPr>
          <w:delText xml:space="preserve">given </w:delText>
        </w:r>
      </w:del>
      <w:r w:rsidR="005E3D12" w:rsidRPr="005E3D12">
        <w:rPr>
          <w:rFonts w:ascii="Times New Roman" w:hAnsi="Times New Roman"/>
          <w:sz w:val="18"/>
          <w:szCs w:val="18"/>
        </w:rPr>
        <w:t>genetic regi</w:t>
      </w:r>
      <w:r w:rsidR="000252C7">
        <w:rPr>
          <w:rFonts w:ascii="Times New Roman" w:hAnsi="Times New Roman"/>
          <w:sz w:val="18"/>
          <w:szCs w:val="18"/>
        </w:rPr>
        <w:t>on</w:t>
      </w:r>
      <w:ins w:id="204" w:author="suzanne" w:date="2014-04-17T09:54:00Z">
        <w:r w:rsidR="00677117">
          <w:rPr>
            <w:rFonts w:ascii="Times New Roman" w:hAnsi="Times New Roman"/>
            <w:sz w:val="18"/>
            <w:szCs w:val="18"/>
          </w:rPr>
          <w:t>, e.g. gene</w:t>
        </w:r>
      </w:ins>
      <w:ins w:id="205" w:author="suzanne" w:date="2014-04-17T11:04:00Z">
        <w:r w:rsidR="00677117">
          <w:rPr>
            <w:rFonts w:ascii="Times New Roman" w:hAnsi="Times New Roman"/>
            <w:sz w:val="18"/>
            <w:szCs w:val="18"/>
          </w:rPr>
          <w:t>,</w:t>
        </w:r>
      </w:ins>
      <w:ins w:id="206" w:author="suzanne" w:date="2014-04-17T09:54:00Z">
        <w:r w:rsidR="00426D31">
          <w:rPr>
            <w:rFonts w:ascii="Times New Roman" w:hAnsi="Times New Roman"/>
            <w:sz w:val="18"/>
            <w:szCs w:val="18"/>
          </w:rPr>
          <w:t xml:space="preserve"> </w:t>
        </w:r>
      </w:ins>
      <w:del w:id="207" w:author="suzanne" w:date="2014-04-17T09:58:00Z">
        <w:r w:rsidR="00B17689" w:rsidDel="00426D31">
          <w:rPr>
            <w:rFonts w:ascii="Times New Roman" w:hAnsi="Times New Roman"/>
            <w:sz w:val="18"/>
            <w:szCs w:val="18"/>
          </w:rPr>
          <w:delText xml:space="preserve"> </w:delText>
        </w:r>
      </w:del>
      <w:del w:id="208" w:author="suzanne" w:date="2014-04-17T09:56:00Z">
        <w:r w:rsidR="00B17689" w:rsidDel="00511B0B">
          <w:rPr>
            <w:rFonts w:ascii="Times New Roman" w:hAnsi="Times New Roman"/>
            <w:sz w:val="18"/>
            <w:szCs w:val="18"/>
          </w:rPr>
          <w:delText>contain</w:delText>
        </w:r>
      </w:del>
      <w:del w:id="209" w:author="suzanne" w:date="2014-04-17T09:55:00Z">
        <w:r w:rsidR="00B17689" w:rsidDel="00511B0B">
          <w:rPr>
            <w:rFonts w:ascii="Times New Roman" w:hAnsi="Times New Roman"/>
            <w:sz w:val="18"/>
            <w:szCs w:val="18"/>
          </w:rPr>
          <w:delText>ing</w:delText>
        </w:r>
      </w:del>
      <w:del w:id="210" w:author="suzanne" w:date="2014-04-17T09:56:00Z">
        <w:r w:rsidR="00B17689" w:rsidDel="00511B0B">
          <w:rPr>
            <w:rFonts w:ascii="Times New Roman" w:hAnsi="Times New Roman"/>
            <w:sz w:val="18"/>
            <w:szCs w:val="18"/>
          </w:rPr>
          <w:delText xml:space="preserve"> multiple </w:delText>
        </w:r>
      </w:del>
      <w:ins w:id="211" w:author="suzanne" w:date="2014-04-17T09:55:00Z">
        <w:r>
          <w:rPr>
            <w:rFonts w:ascii="Times New Roman" w:hAnsi="Times New Roman"/>
            <w:sz w:val="18"/>
            <w:szCs w:val="18"/>
          </w:rPr>
          <w:t>are analyze</w:t>
        </w:r>
        <w:r w:rsidR="00677117">
          <w:rPr>
            <w:rFonts w:ascii="Times New Roman" w:hAnsi="Times New Roman"/>
            <w:sz w:val="18"/>
            <w:szCs w:val="18"/>
          </w:rPr>
          <w:t>d</w:t>
        </w:r>
      </w:ins>
      <w:del w:id="212" w:author="suzanne" w:date="2014-04-17T11:04:00Z">
        <w:r w:rsidR="00B17689" w:rsidDel="00677117">
          <w:rPr>
            <w:rFonts w:ascii="Times New Roman" w:hAnsi="Times New Roman"/>
            <w:sz w:val="18"/>
            <w:szCs w:val="18"/>
          </w:rPr>
          <w:delText>variants</w:delText>
        </w:r>
      </w:del>
      <w:ins w:id="213" w:author="suzanne" w:date="2014-04-17T09:57:00Z">
        <w:r>
          <w:rPr>
            <w:rFonts w:ascii="Times New Roman" w:hAnsi="Times New Roman"/>
            <w:sz w:val="18"/>
            <w:szCs w:val="18"/>
          </w:rPr>
          <w:t xml:space="preserve">. </w:t>
        </w:r>
      </w:ins>
      <w:ins w:id="214" w:author="suzanne" w:date="2014-04-17T10:55:00Z">
        <w:r w:rsidR="00EB1B83">
          <w:rPr>
            <w:rFonts w:ascii="Times New Roman" w:hAnsi="Times New Roman"/>
            <w:sz w:val="18"/>
            <w:szCs w:val="18"/>
          </w:rPr>
          <w:t>Th</w:t>
        </w:r>
      </w:ins>
      <w:ins w:id="215" w:author="suzanne" w:date="2014-04-17T11:56:00Z">
        <w:r w:rsidR="00EB1B83">
          <w:rPr>
            <w:rFonts w:ascii="Times New Roman" w:hAnsi="Times New Roman"/>
            <w:sz w:val="18"/>
            <w:szCs w:val="18"/>
          </w:rPr>
          <w:t xml:space="preserve">is is done by constructing a </w:t>
        </w:r>
      </w:ins>
      <w:del w:id="216" w:author="suzanne" w:date="2014-04-17T09:57:00Z">
        <w:r w:rsidR="000252C7" w:rsidDel="00511B0B">
          <w:rPr>
            <w:rFonts w:ascii="Times New Roman" w:hAnsi="Times New Roman"/>
            <w:sz w:val="18"/>
            <w:szCs w:val="18"/>
          </w:rPr>
          <w:delText xml:space="preserve">, e.g., genes for </w:delText>
        </w:r>
        <w:r w:rsidR="007777FC" w:rsidDel="00511B0B">
          <w:rPr>
            <w:rFonts w:ascii="Times New Roman" w:hAnsi="Times New Roman"/>
            <w:sz w:val="18"/>
            <w:szCs w:val="18"/>
          </w:rPr>
          <w:delText>WES data</w:delText>
        </w:r>
        <w:r w:rsidR="00C14978" w:rsidDel="00511B0B">
          <w:rPr>
            <w:rFonts w:ascii="Times New Roman" w:hAnsi="Times New Roman"/>
            <w:sz w:val="18"/>
            <w:szCs w:val="18"/>
          </w:rPr>
          <w:delText>,</w:delText>
        </w:r>
      </w:del>
      <w:del w:id="217" w:author="suzanne" w:date="2014-04-17T09:56:00Z">
        <w:r w:rsidR="00C14978" w:rsidDel="00511B0B">
          <w:rPr>
            <w:rFonts w:ascii="Times New Roman" w:hAnsi="Times New Roman"/>
            <w:sz w:val="18"/>
            <w:szCs w:val="18"/>
          </w:rPr>
          <w:delText xml:space="preserve"> </w:delText>
        </w:r>
      </w:del>
      <w:del w:id="218" w:author="suzanne" w:date="2014-04-17T11:57:00Z">
        <w:r w:rsidR="00C14978" w:rsidDel="00EB1B83">
          <w:rPr>
            <w:rFonts w:ascii="Times New Roman" w:hAnsi="Times New Roman"/>
            <w:sz w:val="18"/>
            <w:szCs w:val="18"/>
          </w:rPr>
          <w:delText xml:space="preserve">resulting </w:delText>
        </w:r>
      </w:del>
      <w:del w:id="219" w:author="suzanne" w:date="2014-04-17T10:55:00Z">
        <w:r w:rsidR="00C14978" w:rsidDel="00310143">
          <w:rPr>
            <w:rFonts w:ascii="Times New Roman" w:hAnsi="Times New Roman"/>
            <w:sz w:val="18"/>
            <w:szCs w:val="18"/>
          </w:rPr>
          <w:delText xml:space="preserve">in </w:delText>
        </w:r>
      </w:del>
      <w:del w:id="220" w:author="suzanne" w:date="2014-04-17T11:57:00Z">
        <w:r w:rsidR="009B4E82" w:rsidDel="00EB1B83">
          <w:rPr>
            <w:rFonts w:ascii="Times New Roman" w:hAnsi="Times New Roman"/>
            <w:sz w:val="18"/>
            <w:szCs w:val="18"/>
          </w:rPr>
          <w:delText xml:space="preserve">regional </w:delText>
        </w:r>
      </w:del>
      <w:r w:rsidR="009B4E82">
        <w:rPr>
          <w:rFonts w:ascii="Times New Roman" w:hAnsi="Times New Roman"/>
          <w:sz w:val="18"/>
          <w:szCs w:val="18"/>
        </w:rPr>
        <w:t>marker</w:t>
      </w:r>
      <w:del w:id="221" w:author="suzanne" w:date="2014-04-17T11:05:00Z">
        <w:r w:rsidR="009B4E82" w:rsidDel="00677117">
          <w:rPr>
            <w:rFonts w:ascii="Times New Roman" w:hAnsi="Times New Roman"/>
            <w:sz w:val="18"/>
            <w:szCs w:val="18"/>
          </w:rPr>
          <w:delText>s</w:delText>
        </w:r>
      </w:del>
      <w:ins w:id="222" w:author="suzanne" w:date="2014-04-17T10:56:00Z">
        <w:r w:rsidR="00310143">
          <w:rPr>
            <w:rFonts w:ascii="Times New Roman" w:hAnsi="Times New Roman"/>
            <w:sz w:val="18"/>
            <w:szCs w:val="18"/>
          </w:rPr>
          <w:t xml:space="preserve"> </w:t>
        </w:r>
      </w:ins>
      <w:ins w:id="223" w:author="suzanne" w:date="2014-04-17T11:57:00Z">
        <w:r w:rsidR="00EB1B83">
          <w:rPr>
            <w:rFonts w:ascii="Times New Roman" w:hAnsi="Times New Roman"/>
            <w:sz w:val="18"/>
            <w:szCs w:val="18"/>
          </w:rPr>
          <w:t xml:space="preserve">which </w:t>
        </w:r>
      </w:ins>
      <w:del w:id="224" w:author="suzanne" w:date="2014-04-17T10:56:00Z">
        <w:r w:rsidR="005E3D12" w:rsidRPr="005E3D12" w:rsidDel="00310143">
          <w:rPr>
            <w:rFonts w:ascii="Times New Roman" w:hAnsi="Times New Roman"/>
            <w:sz w:val="18"/>
            <w:szCs w:val="18"/>
          </w:rPr>
          <w:delText xml:space="preserve"> </w:delText>
        </w:r>
        <w:r w:rsidR="006F16E8" w:rsidDel="00310143">
          <w:rPr>
            <w:rFonts w:ascii="Times New Roman" w:hAnsi="Times New Roman"/>
            <w:sz w:val="18"/>
            <w:szCs w:val="18"/>
          </w:rPr>
          <w:delText>w</w:delText>
        </w:r>
      </w:del>
      <w:del w:id="225" w:author="suzanne" w:date="2014-04-17T10:55:00Z">
        <w:r w:rsidR="006F16E8" w:rsidDel="00310143">
          <w:rPr>
            <w:rFonts w:ascii="Times New Roman" w:hAnsi="Times New Roman"/>
            <w:sz w:val="18"/>
            <w:szCs w:val="18"/>
          </w:rPr>
          <w:delText xml:space="preserve">hich </w:delText>
        </w:r>
        <w:r w:rsidR="000574A7" w:rsidDel="00310143">
          <w:rPr>
            <w:rFonts w:ascii="Times New Roman" w:hAnsi="Times New Roman"/>
            <w:sz w:val="18"/>
            <w:szCs w:val="18"/>
          </w:rPr>
          <w:delText xml:space="preserve">sufficiently </w:delText>
        </w:r>
      </w:del>
      <w:r w:rsidR="000574A7">
        <w:rPr>
          <w:rFonts w:ascii="Times New Roman" w:hAnsi="Times New Roman"/>
          <w:sz w:val="18"/>
          <w:szCs w:val="18"/>
        </w:rPr>
        <w:t>reflect</w:t>
      </w:r>
      <w:ins w:id="226" w:author="suzanne" w:date="2014-04-17T11:05:00Z">
        <w:r w:rsidR="00677117">
          <w:rPr>
            <w:rFonts w:ascii="Times New Roman" w:hAnsi="Times New Roman"/>
            <w:sz w:val="18"/>
            <w:szCs w:val="18"/>
          </w:rPr>
          <w:t>s</w:t>
        </w:r>
      </w:ins>
      <w:r w:rsidR="000574A7">
        <w:rPr>
          <w:rFonts w:ascii="Times New Roman" w:hAnsi="Times New Roman"/>
          <w:sz w:val="18"/>
          <w:szCs w:val="18"/>
        </w:rPr>
        <w:t xml:space="preserve"> </w:t>
      </w:r>
      <w:r w:rsidR="006F16E8">
        <w:rPr>
          <w:rFonts w:ascii="Times New Roman" w:hAnsi="Times New Roman"/>
          <w:sz w:val="18"/>
          <w:szCs w:val="18"/>
        </w:rPr>
        <w:t>t</w:t>
      </w:r>
      <w:r w:rsidR="005E3D12" w:rsidRPr="005E3D12">
        <w:rPr>
          <w:rFonts w:ascii="Times New Roman" w:hAnsi="Times New Roman"/>
          <w:sz w:val="18"/>
          <w:szCs w:val="18"/>
        </w:rPr>
        <w:t xml:space="preserve">he transmission </w:t>
      </w:r>
      <w:r w:rsidR="006F16E8">
        <w:rPr>
          <w:rFonts w:ascii="Times New Roman" w:hAnsi="Times New Roman"/>
          <w:sz w:val="18"/>
          <w:szCs w:val="18"/>
        </w:rPr>
        <w:t xml:space="preserve">pattern of </w:t>
      </w:r>
      <w:r w:rsidR="005E3D12" w:rsidRPr="005E3D12">
        <w:rPr>
          <w:rFonts w:ascii="Times New Roman" w:hAnsi="Times New Roman"/>
          <w:sz w:val="18"/>
          <w:szCs w:val="18"/>
        </w:rPr>
        <w:t>the entire region</w:t>
      </w:r>
      <w:ins w:id="227" w:author="suzanne" w:date="2014-04-17T11:58:00Z">
        <w:r w:rsidR="00EB1B83">
          <w:rPr>
            <w:rFonts w:ascii="Times New Roman" w:hAnsi="Times New Roman"/>
            <w:sz w:val="18"/>
            <w:szCs w:val="18"/>
          </w:rPr>
          <w:t xml:space="preserve"> and </w:t>
        </w:r>
      </w:ins>
      <w:del w:id="228" w:author="suzanne" w:date="2014-04-17T11:58:00Z">
        <w:r w:rsidR="005E3D12" w:rsidRPr="005E3D12" w:rsidDel="00EB1B83">
          <w:rPr>
            <w:rFonts w:ascii="Times New Roman" w:hAnsi="Times New Roman"/>
            <w:sz w:val="18"/>
            <w:szCs w:val="18"/>
          </w:rPr>
          <w:delText xml:space="preserve"> </w:delText>
        </w:r>
      </w:del>
      <w:del w:id="229" w:author="suzanne" w:date="2014-04-17T11:57:00Z">
        <w:r w:rsidR="005E3D12" w:rsidRPr="005E3D12" w:rsidDel="00EB1B83">
          <w:rPr>
            <w:rFonts w:ascii="Times New Roman" w:hAnsi="Times New Roman"/>
            <w:sz w:val="18"/>
            <w:szCs w:val="18"/>
          </w:rPr>
          <w:delText xml:space="preserve">informative for linkage analysis, and </w:delText>
        </w:r>
      </w:del>
      <w:ins w:id="230" w:author="suzanne" w:date="2014-04-17T11:05:00Z">
        <w:r w:rsidR="00677117">
          <w:rPr>
            <w:rFonts w:ascii="Times New Roman" w:hAnsi="Times New Roman"/>
            <w:sz w:val="18"/>
            <w:szCs w:val="18"/>
          </w:rPr>
          <w:t>is</w:t>
        </w:r>
      </w:ins>
      <w:del w:id="231" w:author="suzanne" w:date="2014-04-17T11:05:00Z">
        <w:r w:rsidR="005E3D12" w:rsidRPr="005E3D12" w:rsidDel="00677117">
          <w:rPr>
            <w:rFonts w:ascii="Times New Roman" w:hAnsi="Times New Roman"/>
            <w:sz w:val="18"/>
            <w:szCs w:val="18"/>
          </w:rPr>
          <w:delText>are</w:delText>
        </w:r>
      </w:del>
      <w:r w:rsidR="005E3D12" w:rsidRPr="005E3D12">
        <w:rPr>
          <w:rFonts w:ascii="Times New Roman" w:hAnsi="Times New Roman"/>
          <w:sz w:val="18"/>
          <w:szCs w:val="18"/>
        </w:rPr>
        <w:t xml:space="preserve"> </w:t>
      </w:r>
      <w:r w:rsidR="0020793E">
        <w:rPr>
          <w:rFonts w:ascii="Times New Roman" w:hAnsi="Times New Roman"/>
          <w:sz w:val="18"/>
          <w:szCs w:val="18"/>
        </w:rPr>
        <w:t xml:space="preserve">numerically </w:t>
      </w:r>
      <w:r w:rsidR="005E3D12" w:rsidRPr="005E3D12">
        <w:rPr>
          <w:rFonts w:ascii="Times New Roman" w:hAnsi="Times New Roman"/>
          <w:sz w:val="18"/>
          <w:szCs w:val="18"/>
        </w:rPr>
        <w:t xml:space="preserve">compatible with </w:t>
      </w:r>
      <w:ins w:id="232" w:author="suzanne" w:date="2014-04-17T10:59:00Z">
        <w:r w:rsidR="00310143">
          <w:rPr>
            <w:rFonts w:ascii="Times New Roman" w:hAnsi="Times New Roman"/>
            <w:sz w:val="18"/>
            <w:szCs w:val="18"/>
          </w:rPr>
          <w:t xml:space="preserve">currently available </w:t>
        </w:r>
      </w:ins>
      <w:del w:id="233" w:author="suzanne" w:date="2014-04-17T10:59:00Z">
        <w:r w:rsidR="005E3D12" w:rsidRPr="005E3D12" w:rsidDel="00310143">
          <w:rPr>
            <w:rFonts w:ascii="Times New Roman" w:hAnsi="Times New Roman"/>
            <w:sz w:val="18"/>
            <w:szCs w:val="18"/>
          </w:rPr>
          <w:delText xml:space="preserve">the </w:delText>
        </w:r>
      </w:del>
      <w:del w:id="234" w:author="suzanne" w:date="2014-04-17T10:57:00Z">
        <w:r w:rsidR="005E3D12" w:rsidRPr="005E3D12" w:rsidDel="00310143">
          <w:rPr>
            <w:rFonts w:ascii="Times New Roman" w:hAnsi="Times New Roman"/>
            <w:sz w:val="18"/>
            <w:szCs w:val="18"/>
          </w:rPr>
          <w:delText>off-</w:delText>
        </w:r>
        <w:r w:rsidR="00BD308C" w:rsidDel="00310143">
          <w:rPr>
            <w:rFonts w:ascii="Times New Roman" w:hAnsi="Times New Roman"/>
            <w:sz w:val="18"/>
            <w:szCs w:val="18"/>
          </w:rPr>
          <w:delText>the-</w:delText>
        </w:r>
        <w:r w:rsidR="005E3D12" w:rsidRPr="005E3D12" w:rsidDel="00310143">
          <w:rPr>
            <w:rFonts w:ascii="Times New Roman" w:hAnsi="Times New Roman"/>
            <w:sz w:val="18"/>
            <w:szCs w:val="18"/>
          </w:rPr>
          <w:delText xml:space="preserve">shelf </w:delText>
        </w:r>
      </w:del>
      <w:r w:rsidR="005E3D12" w:rsidRPr="005E3D12">
        <w:rPr>
          <w:rFonts w:ascii="Times New Roman" w:hAnsi="Times New Roman"/>
          <w:sz w:val="18"/>
          <w:szCs w:val="18"/>
        </w:rPr>
        <w:t xml:space="preserve">linkage </w:t>
      </w:r>
      <w:ins w:id="235" w:author="suzanne" w:date="2014-04-17T10:57:00Z">
        <w:r w:rsidR="00310143">
          <w:rPr>
            <w:rFonts w:ascii="Times New Roman" w:hAnsi="Times New Roman"/>
            <w:sz w:val="18"/>
            <w:szCs w:val="18"/>
          </w:rPr>
          <w:t xml:space="preserve">analysis </w:t>
        </w:r>
      </w:ins>
      <w:r w:rsidR="005E3D12" w:rsidRPr="005E3D12">
        <w:rPr>
          <w:rFonts w:ascii="Times New Roman" w:hAnsi="Times New Roman"/>
          <w:sz w:val="18"/>
          <w:szCs w:val="18"/>
        </w:rPr>
        <w:t xml:space="preserve">methods </w:t>
      </w:r>
      <w:ins w:id="236" w:author="suzanne" w:date="2014-04-17T10:58:00Z">
        <w:r w:rsidR="00310143">
          <w:rPr>
            <w:rFonts w:ascii="Times New Roman" w:hAnsi="Times New Roman"/>
            <w:sz w:val="18"/>
            <w:szCs w:val="18"/>
          </w:rPr>
          <w:t>and software</w:t>
        </w:r>
      </w:ins>
      <w:del w:id="237" w:author="suzanne" w:date="2014-04-17T10:59:00Z">
        <w:r w:rsidR="005E3D12" w:rsidRPr="005E3D12" w:rsidDel="00310143">
          <w:rPr>
            <w:rFonts w:ascii="Times New Roman" w:hAnsi="Times New Roman"/>
            <w:sz w:val="18"/>
            <w:szCs w:val="18"/>
          </w:rPr>
          <w:delText xml:space="preserve">that are </w:delText>
        </w:r>
      </w:del>
      <w:del w:id="238" w:author="suzanne" w:date="2014-04-17T10:58:00Z">
        <w:r w:rsidR="005E3D12" w:rsidRPr="005E3D12" w:rsidDel="00310143">
          <w:rPr>
            <w:rFonts w:ascii="Times New Roman" w:hAnsi="Times New Roman"/>
            <w:sz w:val="18"/>
            <w:szCs w:val="18"/>
          </w:rPr>
          <w:delText xml:space="preserve">traditionally </w:delText>
        </w:r>
      </w:del>
      <w:del w:id="239" w:author="suzanne" w:date="2014-04-17T10:59:00Z">
        <w:r w:rsidR="005E3D12" w:rsidRPr="005E3D12" w:rsidDel="00310143">
          <w:rPr>
            <w:rFonts w:ascii="Times New Roman" w:hAnsi="Times New Roman"/>
            <w:sz w:val="18"/>
            <w:szCs w:val="18"/>
          </w:rPr>
          <w:delText xml:space="preserve">used to analyze </w:delText>
        </w:r>
        <w:r w:rsidR="00B52178" w:rsidDel="00310143">
          <w:rPr>
            <w:rFonts w:ascii="Times New Roman" w:hAnsi="Times New Roman"/>
            <w:sz w:val="18"/>
            <w:szCs w:val="18"/>
          </w:rPr>
          <w:delText>microsatellite</w:delText>
        </w:r>
        <w:r w:rsidR="00693C6E" w:rsidDel="00310143">
          <w:rPr>
            <w:rFonts w:ascii="Times New Roman" w:hAnsi="Times New Roman"/>
            <w:sz w:val="18"/>
            <w:szCs w:val="18"/>
          </w:rPr>
          <w:delText xml:space="preserve"> </w:delText>
        </w:r>
        <w:r w:rsidR="005E3D12" w:rsidRPr="005E3D12" w:rsidDel="00310143">
          <w:rPr>
            <w:rFonts w:ascii="Times New Roman" w:hAnsi="Times New Roman"/>
            <w:sz w:val="18"/>
            <w:szCs w:val="18"/>
          </w:rPr>
          <w:delText>or SNP</w:delText>
        </w:r>
        <w:r w:rsidR="00693C6E" w:rsidDel="00310143">
          <w:rPr>
            <w:rFonts w:ascii="Times New Roman" w:hAnsi="Times New Roman"/>
            <w:sz w:val="18"/>
            <w:szCs w:val="18"/>
          </w:rPr>
          <w:delText xml:space="preserve"> </w:delText>
        </w:r>
      </w:del>
      <w:del w:id="240" w:author="suzanne" w:date="2014-04-17T10:58:00Z">
        <w:r w:rsidR="00693C6E" w:rsidDel="00310143">
          <w:rPr>
            <w:rFonts w:ascii="Times New Roman" w:hAnsi="Times New Roman"/>
            <w:sz w:val="18"/>
            <w:szCs w:val="18"/>
          </w:rPr>
          <w:delText xml:space="preserve">array </w:delText>
        </w:r>
      </w:del>
      <w:del w:id="241" w:author="suzanne" w:date="2014-04-17T10:59:00Z">
        <w:r w:rsidR="00693C6E" w:rsidDel="00310143">
          <w:rPr>
            <w:rFonts w:ascii="Times New Roman" w:hAnsi="Times New Roman"/>
            <w:sz w:val="18"/>
            <w:szCs w:val="18"/>
          </w:rPr>
          <w:delText>markers</w:delText>
        </w:r>
      </w:del>
      <w:r w:rsidR="005E3D12" w:rsidRPr="005E3D12">
        <w:rPr>
          <w:rFonts w:ascii="Times New Roman" w:hAnsi="Times New Roman"/>
          <w:sz w:val="18"/>
          <w:szCs w:val="18"/>
        </w:rPr>
        <w:t xml:space="preserve">. </w:t>
      </w:r>
      <w:ins w:id="242" w:author="suzanne" w:date="2014-04-17T10:59:00Z">
        <w:r w:rsidR="00310143">
          <w:rPr>
            <w:rFonts w:ascii="Times New Roman" w:hAnsi="Times New Roman"/>
            <w:sz w:val="18"/>
            <w:szCs w:val="18"/>
          </w:rPr>
          <w:t xml:space="preserve">These </w:t>
        </w:r>
      </w:ins>
      <w:del w:id="243" w:author="suzanne" w:date="2014-04-17T10:59:00Z">
        <w:r w:rsidR="00C14978" w:rsidDel="00310143">
          <w:rPr>
            <w:rFonts w:ascii="Times New Roman" w:hAnsi="Times New Roman"/>
            <w:sz w:val="18"/>
            <w:szCs w:val="18"/>
          </w:rPr>
          <w:delText xml:space="preserve">Such </w:delText>
        </w:r>
        <w:r w:rsidR="005E3D12" w:rsidRPr="005E3D12" w:rsidDel="00310143">
          <w:rPr>
            <w:rFonts w:ascii="Times New Roman" w:hAnsi="Times New Roman"/>
            <w:sz w:val="18"/>
            <w:szCs w:val="18"/>
          </w:rPr>
          <w:delText xml:space="preserve">regional </w:delText>
        </w:r>
      </w:del>
      <w:r w:rsidR="005E3D12" w:rsidRPr="005E3D12">
        <w:rPr>
          <w:rFonts w:ascii="Times New Roman" w:hAnsi="Times New Roman"/>
          <w:sz w:val="18"/>
          <w:szCs w:val="18"/>
        </w:rPr>
        <w:t xml:space="preserve">markers </w:t>
      </w:r>
      <w:del w:id="244" w:author="suzanne" w:date="2014-04-17T11:09:00Z">
        <w:r w:rsidR="00AD20C4" w:rsidDel="00677117">
          <w:rPr>
            <w:rFonts w:ascii="Times New Roman" w:hAnsi="Times New Roman"/>
            <w:sz w:val="18"/>
            <w:szCs w:val="18"/>
          </w:rPr>
          <w:delText xml:space="preserve">are often </w:delText>
        </w:r>
      </w:del>
      <w:del w:id="245" w:author="suzanne" w:date="2014-04-17T11:06:00Z">
        <w:r w:rsidR="00AD20C4" w:rsidDel="00677117">
          <w:rPr>
            <w:rFonts w:ascii="Times New Roman" w:hAnsi="Times New Roman"/>
            <w:sz w:val="18"/>
            <w:szCs w:val="18"/>
          </w:rPr>
          <w:delText xml:space="preserve">more </w:delText>
        </w:r>
      </w:del>
      <w:del w:id="246" w:author="suzanne" w:date="2014-04-17T11:09:00Z">
        <w:r w:rsidR="00AD20C4" w:rsidDel="00677117">
          <w:rPr>
            <w:rFonts w:ascii="Times New Roman" w:hAnsi="Times New Roman"/>
            <w:sz w:val="18"/>
            <w:szCs w:val="18"/>
          </w:rPr>
          <w:delText xml:space="preserve">heterozygous than </w:delText>
        </w:r>
      </w:del>
      <w:del w:id="247" w:author="suzanne" w:date="2014-04-17T11:00:00Z">
        <w:r w:rsidR="00AD20C4" w:rsidDel="00310143">
          <w:rPr>
            <w:rFonts w:ascii="Times New Roman" w:hAnsi="Times New Roman"/>
            <w:sz w:val="18"/>
            <w:szCs w:val="18"/>
          </w:rPr>
          <w:delText>single locus markers</w:delText>
        </w:r>
      </w:del>
      <w:del w:id="248" w:author="suzanne" w:date="2014-04-17T11:09:00Z">
        <w:r w:rsidR="005423F3" w:rsidDel="00677117">
          <w:rPr>
            <w:rFonts w:ascii="Times New Roman" w:hAnsi="Times New Roman"/>
            <w:sz w:val="18"/>
            <w:szCs w:val="18"/>
          </w:rPr>
          <w:delText>,</w:delText>
        </w:r>
        <w:r w:rsidR="00AD20C4" w:rsidDel="00677117">
          <w:rPr>
            <w:rFonts w:ascii="Times New Roman" w:hAnsi="Times New Roman"/>
            <w:sz w:val="18"/>
            <w:szCs w:val="18"/>
          </w:rPr>
          <w:delText xml:space="preserve"> and </w:delText>
        </w:r>
      </w:del>
      <w:ins w:id="249" w:author="suzanne" w:date="2014-04-17T11:07:00Z">
        <w:r w:rsidR="00677117">
          <w:rPr>
            <w:rFonts w:ascii="Times New Roman" w:hAnsi="Times New Roman"/>
            <w:sz w:val="18"/>
            <w:szCs w:val="18"/>
          </w:rPr>
          <w:t xml:space="preserve">incorporate </w:t>
        </w:r>
      </w:ins>
      <w:r w:rsidR="005E3D12" w:rsidRPr="005E3D12">
        <w:rPr>
          <w:rFonts w:ascii="Times New Roman" w:hAnsi="Times New Roman"/>
          <w:sz w:val="18"/>
          <w:szCs w:val="18"/>
        </w:rPr>
        <w:t xml:space="preserve">allelic heterogeneity </w:t>
      </w:r>
      <w:del w:id="250" w:author="suzanne" w:date="2014-04-17T11:09:00Z">
        <w:r w:rsidR="005E3D12" w:rsidRPr="005E3D12" w:rsidDel="00677117">
          <w:rPr>
            <w:rFonts w:ascii="Times New Roman" w:hAnsi="Times New Roman"/>
            <w:sz w:val="18"/>
            <w:szCs w:val="18"/>
          </w:rPr>
          <w:delText xml:space="preserve">within </w:delText>
        </w:r>
      </w:del>
      <w:del w:id="251" w:author="suzanne" w:date="2014-04-17T11:00:00Z">
        <w:r w:rsidR="005E3D12" w:rsidRPr="005E3D12" w:rsidDel="00310143">
          <w:rPr>
            <w:rFonts w:ascii="Times New Roman" w:hAnsi="Times New Roman"/>
            <w:sz w:val="18"/>
            <w:szCs w:val="18"/>
          </w:rPr>
          <w:delText xml:space="preserve">the </w:delText>
        </w:r>
      </w:del>
      <w:del w:id="252" w:author="suzanne" w:date="2014-04-17T11:09:00Z">
        <w:r w:rsidR="005E3D12" w:rsidRPr="005E3D12" w:rsidDel="00677117">
          <w:rPr>
            <w:rFonts w:ascii="Times New Roman" w:hAnsi="Times New Roman"/>
            <w:sz w:val="18"/>
            <w:szCs w:val="18"/>
          </w:rPr>
          <w:delText>region</w:delText>
        </w:r>
      </w:del>
      <w:del w:id="253" w:author="suzanne" w:date="2014-04-17T11:02:00Z">
        <w:r w:rsidR="005E3D12" w:rsidRPr="005E3D12" w:rsidDel="00677117">
          <w:rPr>
            <w:rFonts w:ascii="Times New Roman" w:hAnsi="Times New Roman"/>
            <w:sz w:val="18"/>
            <w:szCs w:val="18"/>
          </w:rPr>
          <w:delText xml:space="preserve"> </w:delText>
        </w:r>
      </w:del>
      <w:ins w:id="254" w:author="suzanne" w:date="2014-04-17T11:07:00Z">
        <w:r w:rsidR="00EB1B83">
          <w:rPr>
            <w:rFonts w:ascii="Times New Roman" w:hAnsi="Times New Roman"/>
            <w:sz w:val="18"/>
            <w:szCs w:val="18"/>
          </w:rPr>
          <w:t>which is present</w:t>
        </w:r>
      </w:ins>
      <w:ins w:id="255" w:author="suzanne" w:date="2014-04-17T11:58:00Z">
        <w:r w:rsidR="00EB1B83">
          <w:rPr>
            <w:rFonts w:ascii="Times New Roman" w:hAnsi="Times New Roman"/>
            <w:sz w:val="18"/>
            <w:szCs w:val="18"/>
          </w:rPr>
          <w:t xml:space="preserve"> </w:t>
        </w:r>
      </w:ins>
      <w:del w:id="256" w:author="suzanne" w:date="2014-04-17T11:01:00Z">
        <w:r w:rsidR="005E3D12" w:rsidRPr="005E3D12" w:rsidDel="00310143">
          <w:rPr>
            <w:rFonts w:ascii="Times New Roman" w:hAnsi="Times New Roman"/>
            <w:sz w:val="18"/>
            <w:szCs w:val="18"/>
          </w:rPr>
          <w:delText>of interest</w:delText>
        </w:r>
      </w:del>
      <w:del w:id="257" w:author="suzanne" w:date="2014-04-17T11:02:00Z">
        <w:r w:rsidR="005E3D12" w:rsidRPr="005E3D12" w:rsidDel="00677117">
          <w:rPr>
            <w:rFonts w:ascii="Times New Roman" w:hAnsi="Times New Roman"/>
            <w:sz w:val="18"/>
            <w:szCs w:val="18"/>
          </w:rPr>
          <w:delText xml:space="preserve"> </w:delText>
        </w:r>
      </w:del>
      <w:ins w:id="258" w:author="suzanne" w:date="2014-04-17T11:03:00Z">
        <w:r w:rsidR="00677117">
          <w:rPr>
            <w:rFonts w:ascii="Times New Roman" w:hAnsi="Times New Roman"/>
            <w:sz w:val="18"/>
            <w:szCs w:val="18"/>
          </w:rPr>
          <w:t>between</w:t>
        </w:r>
      </w:ins>
      <w:del w:id="259" w:author="suzanne" w:date="2014-04-17T11:03:00Z">
        <w:r w:rsidR="005E3D12" w:rsidRPr="005E3D12" w:rsidDel="00677117">
          <w:rPr>
            <w:rFonts w:ascii="Times New Roman" w:hAnsi="Times New Roman"/>
            <w:sz w:val="18"/>
            <w:szCs w:val="18"/>
          </w:rPr>
          <w:delText>across</w:delText>
        </w:r>
      </w:del>
      <w:del w:id="260" w:author="suzanne" w:date="2014-04-17T11:01:00Z">
        <w:r w:rsidR="005E3D12" w:rsidRPr="005E3D12" w:rsidDel="00310143">
          <w:rPr>
            <w:rFonts w:ascii="Times New Roman" w:hAnsi="Times New Roman"/>
            <w:sz w:val="18"/>
            <w:szCs w:val="18"/>
          </w:rPr>
          <w:delText xml:space="preserve"> </w:delText>
        </w:r>
        <w:r w:rsidR="006B6E98" w:rsidDel="00310143">
          <w:rPr>
            <w:rFonts w:ascii="Times New Roman" w:hAnsi="Times New Roman"/>
            <w:sz w:val="18"/>
            <w:szCs w:val="18"/>
          </w:rPr>
          <w:delText>individuals</w:delText>
        </w:r>
        <w:r w:rsidR="005E3D12" w:rsidRPr="005E3D12" w:rsidDel="00310143">
          <w:rPr>
            <w:rFonts w:ascii="Times New Roman" w:hAnsi="Times New Roman"/>
            <w:sz w:val="18"/>
            <w:szCs w:val="18"/>
          </w:rPr>
          <w:delText xml:space="preserve"> from different</w:delText>
        </w:r>
      </w:del>
      <w:r w:rsidR="005E3D12" w:rsidRPr="005E3D12">
        <w:rPr>
          <w:rFonts w:ascii="Times New Roman" w:hAnsi="Times New Roman"/>
          <w:sz w:val="18"/>
          <w:szCs w:val="18"/>
        </w:rPr>
        <w:t xml:space="preserve"> </w:t>
      </w:r>
      <w:ins w:id="261" w:author="suzanne" w:date="2014-04-17T11:02:00Z">
        <w:r w:rsidR="00677117">
          <w:rPr>
            <w:rFonts w:ascii="Times New Roman" w:hAnsi="Times New Roman"/>
            <w:sz w:val="18"/>
            <w:szCs w:val="18"/>
          </w:rPr>
          <w:t xml:space="preserve">and within </w:t>
        </w:r>
      </w:ins>
      <w:r w:rsidR="005E3D12" w:rsidRPr="005E3D12">
        <w:rPr>
          <w:rFonts w:ascii="Times New Roman" w:hAnsi="Times New Roman"/>
          <w:sz w:val="18"/>
          <w:szCs w:val="18"/>
        </w:rPr>
        <w:t>families</w:t>
      </w:r>
      <w:ins w:id="262" w:author="suzanne" w:date="2014-04-17T11:07:00Z">
        <w:r w:rsidR="00677117">
          <w:rPr>
            <w:rFonts w:ascii="Times New Roman" w:hAnsi="Times New Roman"/>
            <w:sz w:val="18"/>
            <w:szCs w:val="18"/>
          </w:rPr>
          <w:t xml:space="preserve"> </w:t>
        </w:r>
      </w:ins>
      <w:ins w:id="263" w:author="suzanne" w:date="2014-04-17T11:09:00Z">
        <w:r w:rsidR="00677117">
          <w:rPr>
            <w:rFonts w:ascii="Times New Roman" w:hAnsi="Times New Roman"/>
            <w:sz w:val="18"/>
            <w:szCs w:val="18"/>
          </w:rPr>
          <w:t xml:space="preserve">in a region </w:t>
        </w:r>
      </w:ins>
      <w:ins w:id="264" w:author="suzanne" w:date="2014-04-17T11:07:00Z">
        <w:r w:rsidR="00677117">
          <w:rPr>
            <w:rFonts w:ascii="Times New Roman" w:hAnsi="Times New Roman"/>
            <w:sz w:val="18"/>
            <w:szCs w:val="18"/>
          </w:rPr>
          <w:t xml:space="preserve">and often have higher </w:t>
        </w:r>
        <w:proofErr w:type="spellStart"/>
        <w:r w:rsidR="00677117">
          <w:rPr>
            <w:rFonts w:ascii="Times New Roman" w:hAnsi="Times New Roman"/>
            <w:sz w:val="18"/>
            <w:szCs w:val="18"/>
          </w:rPr>
          <w:t>heterozygosity</w:t>
        </w:r>
        <w:proofErr w:type="spellEnd"/>
        <w:r w:rsidR="00677117">
          <w:rPr>
            <w:rFonts w:ascii="Times New Roman" w:hAnsi="Times New Roman"/>
            <w:sz w:val="18"/>
            <w:szCs w:val="18"/>
          </w:rPr>
          <w:t xml:space="preserve"> than SNVs</w:t>
        </w:r>
      </w:ins>
      <w:ins w:id="265" w:author="suzanne" w:date="2014-04-17T11:59:00Z">
        <w:r w:rsidR="00EB1B83">
          <w:rPr>
            <w:rFonts w:ascii="Times New Roman" w:hAnsi="Times New Roman"/>
            <w:sz w:val="18"/>
            <w:szCs w:val="18"/>
          </w:rPr>
          <w:t>,</w:t>
        </w:r>
      </w:ins>
      <w:ins w:id="266" w:author="suzanne" w:date="2014-04-17T11:07:00Z">
        <w:r w:rsidR="00677117">
          <w:rPr>
            <w:rFonts w:ascii="Times New Roman" w:hAnsi="Times New Roman"/>
            <w:sz w:val="18"/>
            <w:szCs w:val="18"/>
          </w:rPr>
          <w:t xml:space="preserve"> making them more informative</w:t>
        </w:r>
      </w:ins>
      <w:ins w:id="267" w:author="suzanne" w:date="2014-04-17T11:59:00Z">
        <w:r w:rsidR="00EB1B83">
          <w:rPr>
            <w:rFonts w:ascii="Times New Roman" w:hAnsi="Times New Roman"/>
            <w:sz w:val="18"/>
            <w:szCs w:val="18"/>
          </w:rPr>
          <w:t xml:space="preserve"> and powerful to detect linkage</w:t>
        </w:r>
      </w:ins>
      <w:del w:id="268" w:author="suzanne" w:date="2014-04-17T11:07:00Z">
        <w:r w:rsidR="005E3D12" w:rsidRPr="005E3D12" w:rsidDel="00677117">
          <w:rPr>
            <w:rFonts w:ascii="Times New Roman" w:hAnsi="Times New Roman"/>
            <w:sz w:val="18"/>
            <w:szCs w:val="18"/>
          </w:rPr>
          <w:delText xml:space="preserve"> is </w:delText>
        </w:r>
      </w:del>
      <w:del w:id="269" w:author="suzanne" w:date="2014-04-17T11:03:00Z">
        <w:r w:rsidR="005E3D12" w:rsidRPr="005E3D12" w:rsidDel="00677117">
          <w:rPr>
            <w:rFonts w:ascii="Times New Roman" w:hAnsi="Times New Roman"/>
            <w:sz w:val="18"/>
            <w:szCs w:val="18"/>
          </w:rPr>
          <w:delText xml:space="preserve">naturally </w:delText>
        </w:r>
        <w:r w:rsidR="005423F3" w:rsidDel="00677117">
          <w:rPr>
            <w:rFonts w:ascii="Times New Roman" w:hAnsi="Times New Roman"/>
            <w:sz w:val="18"/>
            <w:szCs w:val="18"/>
          </w:rPr>
          <w:delText xml:space="preserve">taken into consideration </w:delText>
        </w:r>
        <w:r w:rsidR="005E3D12" w:rsidRPr="005E3D12" w:rsidDel="00677117">
          <w:rPr>
            <w:rFonts w:ascii="Times New Roman" w:hAnsi="Times New Roman"/>
            <w:sz w:val="18"/>
            <w:szCs w:val="18"/>
          </w:rPr>
          <w:delText>by the coding method</w:delText>
        </w:r>
      </w:del>
      <w:r w:rsidR="005E3D12" w:rsidRPr="005E3D12">
        <w:rPr>
          <w:rFonts w:ascii="Times New Roman" w:hAnsi="Times New Roman"/>
          <w:sz w:val="18"/>
          <w:szCs w:val="18"/>
        </w:rPr>
        <w:t>.</w:t>
      </w:r>
    </w:p>
    <w:p w:rsidR="005E3D12" w:rsidRPr="005E3D12" w:rsidRDefault="00F46D54" w:rsidP="00FF0BBD">
      <w:pPr>
        <w:spacing w:after="40"/>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To generate regional</w:t>
      </w:r>
      <w:del w:id="270" w:author="suzanne" w:date="2014-04-17T11:59:00Z">
        <w:r w:rsidR="005E3D12" w:rsidRPr="005E3D12" w:rsidDel="00EB1B83">
          <w:rPr>
            <w:rFonts w:ascii="Times New Roman" w:hAnsi="Times New Roman"/>
            <w:sz w:val="18"/>
            <w:szCs w:val="18"/>
          </w:rPr>
          <w:delText xml:space="preserve"> genotype</w:delText>
        </w:r>
      </w:del>
      <w:r w:rsidR="005E3D12" w:rsidRPr="005E3D12">
        <w:rPr>
          <w:rFonts w:ascii="Times New Roman" w:hAnsi="Times New Roman"/>
          <w:sz w:val="18"/>
          <w:szCs w:val="18"/>
        </w:rPr>
        <w:t xml:space="preserve"> markers, haplotypes for the region must be obtained for all samples. Samples of the same family are fir</w:t>
      </w:r>
      <w:r w:rsidR="004E39C0">
        <w:rPr>
          <w:rFonts w:ascii="Times New Roman" w:hAnsi="Times New Roman"/>
          <w:sz w:val="18"/>
          <w:szCs w:val="18"/>
        </w:rPr>
        <w:t xml:space="preserve">st checked for Mendelian errors; </w:t>
      </w:r>
      <w:r w:rsidR="005E3D12" w:rsidRPr="005E3D12">
        <w:rPr>
          <w:rFonts w:ascii="Times New Roman" w:hAnsi="Times New Roman"/>
          <w:sz w:val="18"/>
          <w:szCs w:val="18"/>
        </w:rPr>
        <w:t xml:space="preserve">inconsistencies detected are treated as missing data. </w:t>
      </w:r>
      <w:r w:rsidR="00EC1C00">
        <w:rPr>
          <w:rFonts w:ascii="Times New Roman" w:hAnsi="Times New Roman"/>
          <w:sz w:val="18"/>
          <w:szCs w:val="18"/>
        </w:rPr>
        <w:t xml:space="preserve">An </w:t>
      </w:r>
      <w:r w:rsidR="005E3D12" w:rsidRPr="005E3D12">
        <w:rPr>
          <w:rFonts w:ascii="Times New Roman" w:hAnsi="Times New Roman"/>
          <w:sz w:val="18"/>
          <w:szCs w:val="18"/>
        </w:rPr>
        <w:t>improved version of the Lander-Green algorithm for genetic phasing and missing genotype imputation was then applied to reconstruct haplotypes in pedigree</w:t>
      </w:r>
      <w:ins w:id="271" w:author="suzanne" w:date="2014-04-17T12:00:00Z">
        <w:r w:rsidR="00EB1B83">
          <w:rPr>
            <w:rFonts w:ascii="Times New Roman" w:hAnsi="Times New Roman"/>
            <w:sz w:val="18"/>
            <w:szCs w:val="18"/>
          </w:rPr>
          <w:t>s</w:t>
        </w:r>
      </w:ins>
      <w:r w:rsidR="00546406">
        <w:rPr>
          <w:rFonts w:ascii="Times New Roman" w:hAnsi="Times New Roman"/>
          <w:sz w:val="18"/>
          <w:szCs w:val="18"/>
        </w:rPr>
        <w:t xml:space="preserve"> </w:t>
      </w:r>
      <w:r w:rsidR="00C5159B">
        <w:rPr>
          <w:rFonts w:ascii="Times New Roman" w:hAnsi="Times New Roman"/>
          <w:sz w:val="18"/>
          <w:szCs w:val="18"/>
        </w:rPr>
        <w:fldChar w:fldCharType="begin"/>
      </w:r>
      <w:r w:rsidR="00BB072C">
        <w:rPr>
          <w:rFonts w:ascii="Times New Roman" w:hAnsi="Times New Roman"/>
          <w:sz w:val="18"/>
          <w:szCs w:val="18"/>
        </w:rPr>
        <w:instrText xml:space="preserve"> ADDIN ZOTERO_ITEM CSL_CITATION {"citationID":"vaH155uO","properties":{"formattedCitation":"(Abecasis and Wigginton, 2005)","plainCitation":"(Abecasis and Wigginton, 2005)"},"citationItems":[{"id":325,"uris":["http://zotero.org/users/1116201/items/W7JTC28M"],"uri":["http://zotero.org/users/1116201/items/W7JTC28M"],"itemData":{"id":325,"type":"article-journal","title":"Handling Marker-Marker Linkage Disequilibrium: Pedigree Analysis with Clustered Markers","container-title":"American Journal of Human Genetics","page":"754-767","volume":"77","issue":"5","source":"PubMed Central","abstract":"Single-nucleotide polymorphisms (SNPs) are rapidly replacing microsatellites as the markers of choice for genetic linkage studies and many other studies of human pedigrees. Here, we describe an efficient approach for modeling linkage disequilibrium (LD) between markers during multipoint analysis of human pedigrees. Using a gene-counting algorithm suitable for pedigree data, our approach enables rapid estimation of allele and haplotype frequencies within clusters of tightly linked markers. In addition, with the use of a hidden Markov model, our approach allows for multipoint pedigree analysis with large numbers of SNP markers organized into clusters of markers in LD. Simulation results show that our approach resolves previously described biases in multipoint linkage analysis with SNPs that are in LD. An updated version of the freely available Merlin software package uses the approach described here to perform many common pedigree analyses, including haplotyping and haplotype frequency estimation, parametric and nonparametric multipoint linkage analysis of discrete traits, variance-components and regression-based analysis of quantitative traits, calculation of identity-by-descent or kinship coefficients, and case selection for follow-up association studies. To illustrate the possibilities, we examine a data set that provides evidence of linkage of psoriasis to chromosome 17.","ISSN":"0002-9297","note":"PMID: 16252236\nPMCID: PMC1271385","shortTitle":"Handling Marker-Marker Linkage Disequilibrium","journalAbbreviation":"Am J Hum Genet","author":[{"family":"Abecasis","given":"Goncalo R."},{"family":"Wigginton","given":"Janis E."}],"issued":{"date-parts":[["2005",11]]},"accessed":{"date-parts":[["2014",3,17]]},"PMID":"16252236","PMCID":"PMC1271385"}}],"schema":"https://github.com/citation-style-language/schema/raw/master/csl-citation.json"} </w:instrText>
      </w:r>
      <w:r w:rsidR="00C5159B">
        <w:rPr>
          <w:rFonts w:ascii="Times New Roman" w:hAnsi="Times New Roman"/>
          <w:sz w:val="18"/>
          <w:szCs w:val="18"/>
        </w:rPr>
        <w:fldChar w:fldCharType="separate"/>
      </w:r>
      <w:r w:rsidR="00546406" w:rsidRPr="00546406">
        <w:rPr>
          <w:rFonts w:ascii="Times New Roman" w:hAnsi="Times New Roman"/>
          <w:sz w:val="18"/>
        </w:rPr>
        <w:t>(Abecasis and Wigginton, 2005)</w:t>
      </w:r>
      <w:r w:rsidR="00C5159B">
        <w:rPr>
          <w:rFonts w:ascii="Times New Roman" w:hAnsi="Times New Roman"/>
          <w:sz w:val="18"/>
          <w:szCs w:val="18"/>
        </w:rPr>
        <w:fldChar w:fldCharType="end"/>
      </w:r>
      <w:r w:rsidR="005E3D12" w:rsidRPr="005E3D12">
        <w:rPr>
          <w:rFonts w:ascii="Times New Roman" w:hAnsi="Times New Roman"/>
          <w:sz w:val="18"/>
          <w:szCs w:val="18"/>
        </w:rPr>
        <w:t>. The resulting haplotypes are converted to markers for linkage analysis</w:t>
      </w:r>
      <w:r w:rsidR="00B77CBF">
        <w:rPr>
          <w:rFonts w:ascii="Times New Roman" w:hAnsi="Times New Roman"/>
          <w:sz w:val="18"/>
          <w:szCs w:val="18"/>
        </w:rPr>
        <w:t xml:space="preserve"> using CHP method</w:t>
      </w:r>
      <w:r w:rsidR="005E3D12" w:rsidRPr="005E3D12">
        <w:rPr>
          <w:rFonts w:ascii="Times New Roman" w:hAnsi="Times New Roman"/>
          <w:sz w:val="18"/>
          <w:szCs w:val="18"/>
        </w:rPr>
        <w:t xml:space="preserve"> illustrated in Fig. S1. For each pedigree, we first cluster variants on regional haplotypes by “</w:t>
      </w:r>
      <w:r w:rsidR="00F3272C">
        <w:rPr>
          <w:rFonts w:ascii="Times New Roman" w:hAnsi="Times New Roman"/>
          <w:sz w:val="18"/>
          <w:szCs w:val="18"/>
        </w:rPr>
        <w:t>bin</w:t>
      </w:r>
      <w:r w:rsidR="005E3D12" w:rsidRPr="005E3D12">
        <w:rPr>
          <w:rFonts w:ascii="Times New Roman" w:hAnsi="Times New Roman"/>
          <w:sz w:val="18"/>
          <w:szCs w:val="18"/>
        </w:rPr>
        <w:t>s”</w:t>
      </w:r>
      <w:r w:rsidR="000B767A">
        <w:rPr>
          <w:rFonts w:ascii="Times New Roman" w:hAnsi="Times New Roman"/>
          <w:sz w:val="18"/>
          <w:szCs w:val="18"/>
        </w:rPr>
        <w:t>, e.g.</w:t>
      </w:r>
      <w:del w:id="272" w:author="suzanne" w:date="2014-04-17T12:00:00Z">
        <w:r w:rsidR="000B767A" w:rsidDel="00EB1B83">
          <w:rPr>
            <w:rFonts w:ascii="Times New Roman" w:hAnsi="Times New Roman"/>
            <w:sz w:val="18"/>
            <w:szCs w:val="18"/>
          </w:rPr>
          <w:delText>,</w:delText>
        </w:r>
      </w:del>
      <w:r w:rsidR="009C143B">
        <w:rPr>
          <w:rFonts w:ascii="Times New Roman" w:hAnsi="Times New Roman"/>
          <w:sz w:val="18"/>
          <w:szCs w:val="18"/>
        </w:rPr>
        <w:t xml:space="preserve"> LD blocks, </w:t>
      </w:r>
      <w:r w:rsidR="005E3D12" w:rsidRPr="005E3D12">
        <w:rPr>
          <w:rFonts w:ascii="Times New Roman" w:hAnsi="Times New Roman"/>
          <w:sz w:val="18"/>
          <w:szCs w:val="18"/>
        </w:rPr>
        <w:t xml:space="preserve">and collapse variants in a </w:t>
      </w:r>
      <w:r w:rsidR="00F3272C">
        <w:rPr>
          <w:rFonts w:ascii="Times New Roman" w:hAnsi="Times New Roman"/>
          <w:sz w:val="18"/>
          <w:szCs w:val="18"/>
        </w:rPr>
        <w:t>bin</w:t>
      </w:r>
      <w:r w:rsidR="005E3D12" w:rsidRPr="005E3D12">
        <w:rPr>
          <w:rFonts w:ascii="Times New Roman" w:hAnsi="Times New Roman"/>
          <w:sz w:val="18"/>
          <w:szCs w:val="18"/>
        </w:rPr>
        <w:t xml:space="preserve"> into an indicator variable </w:t>
      </w:r>
      <w:ins w:id="273" w:author="suzanne" w:date="2014-04-17T12:01:00Z">
        <w:r w:rsidR="00EB1B83">
          <w:rPr>
            <w:rFonts w:ascii="Times New Roman" w:hAnsi="Times New Roman"/>
            <w:sz w:val="18"/>
            <w:szCs w:val="18"/>
          </w:rPr>
          <w:t>with</w:t>
        </w:r>
      </w:ins>
      <w:del w:id="274" w:author="suzanne" w:date="2014-04-17T12:01:00Z">
        <w:r w:rsidR="005E3D12" w:rsidRPr="005E3D12" w:rsidDel="00EB1B83">
          <w:rPr>
            <w:rFonts w:ascii="Times New Roman" w:hAnsi="Times New Roman"/>
            <w:sz w:val="18"/>
            <w:szCs w:val="18"/>
          </w:rPr>
          <w:delText>of</w:delText>
        </w:r>
      </w:del>
      <w:r w:rsidR="005E3D12" w:rsidRPr="005E3D12">
        <w:rPr>
          <w:rFonts w:ascii="Times New Roman" w:hAnsi="Times New Roman"/>
          <w:sz w:val="18"/>
          <w:szCs w:val="18"/>
        </w:rPr>
        <w:t xml:space="preserve"> values 0 or 1 for having no minor allele or at least one minor allele within the </w:t>
      </w:r>
      <w:r w:rsidR="00F3272C">
        <w:rPr>
          <w:rFonts w:ascii="Times New Roman" w:hAnsi="Times New Roman"/>
          <w:sz w:val="18"/>
          <w:szCs w:val="18"/>
        </w:rPr>
        <w:t>bin</w:t>
      </w:r>
      <w:r w:rsidR="005E3D12" w:rsidRPr="005E3D12">
        <w:rPr>
          <w:rFonts w:ascii="Times New Roman" w:hAnsi="Times New Roman"/>
          <w:sz w:val="18"/>
          <w:szCs w:val="18"/>
        </w:rPr>
        <w:t>, which is</w:t>
      </w:r>
      <w:r w:rsidR="00FF18A2">
        <w:rPr>
          <w:rFonts w:ascii="Times New Roman" w:hAnsi="Times New Roman"/>
          <w:sz w:val="18"/>
          <w:szCs w:val="18"/>
        </w:rPr>
        <w:t xml:space="preserve"> </w:t>
      </w:r>
      <w:r w:rsidR="005E3D12" w:rsidRPr="005E3D12">
        <w:rPr>
          <w:rFonts w:ascii="Times New Roman" w:hAnsi="Times New Roman"/>
          <w:sz w:val="18"/>
          <w:szCs w:val="18"/>
        </w:rPr>
        <w:t>similar to the collapsing method for association analysis w</w:t>
      </w:r>
      <w:r w:rsidR="00A76166">
        <w:rPr>
          <w:rFonts w:ascii="Times New Roman" w:hAnsi="Times New Roman"/>
          <w:sz w:val="18"/>
          <w:szCs w:val="18"/>
        </w:rPr>
        <w:t xml:space="preserve">ith rare variants </w:t>
      </w:r>
      <w:r w:rsidR="00C5159B">
        <w:rPr>
          <w:rFonts w:ascii="Times New Roman" w:hAnsi="Times New Roman"/>
          <w:sz w:val="18"/>
          <w:szCs w:val="18"/>
        </w:rPr>
        <w:fldChar w:fldCharType="begin"/>
      </w:r>
      <w:r w:rsidR="00A76166">
        <w:rPr>
          <w:rFonts w:ascii="Times New Roman" w:hAnsi="Times New Roman"/>
          <w:sz w:val="18"/>
          <w:szCs w:val="18"/>
        </w:rPr>
        <w:instrText xml:space="preserve"> ADDIN ZOTERO_ITEM CSL_CITATION {"citationID":"CB5ksDe0","properties":{"formattedCitation":"(Li and Leal, 2008)","plainCitation":"(Li and Leal, 2008)"},"citationItems":[{"id":30,"uris":["http://zotero.org/users/1116201/items/ICX55P9A"],"uri":["http://zotero.org/users/1116201/items/ICX55P9A"],"itemData":{"id":30,"type":"article-journal","title":"Methods for detecting associations with rare variants for common diseases: application to analysis of sequence data","container-title":"American Journal of Human Genetics","page":"311-321","volume":"83","issue":"3","source":"NCBI PubMed","abstract":"Although whole-genome association studies using tagSNPs are a powerful approach for detecting common variants, they are underpowered for detecting associations with rare variants. Recent studies have demonstrated that common diseases can be due to functional variants with a wide spectrum of allele frequencies, ranging from rare to common. An effective way to identify rare variants is through direct sequencing. The development of cost-effective sequencing technologies enables association studies to use sequence data from candidate genes and, in the future, from the entire genome. Although methods used for analysis of common variants are applicable to sequence data, their performance might not be optimal. In this study, it is shown that the collapsing method, which involves collapsing genotypes across variants and applying a univariate test, is powerful for analyzing rare variants, whereas multivariate analysis is robust against inclusion of noncausal variants. Both methods are superior to analyzing each variant individually with univariate tests. In order to unify the advantages of both collapsing and multiple-marker tests, we developed the Combined Multivariate and Collapsing (CMC) method and demonstrated that the CMC method is both powerful and robust. The CMC method can be applied to either candidate-gene or whole-genome sequence data.","DOI":"10.1016/j.ajhg.2008.06.024","ISSN":"1537-6605","call-number":"0075","note":"PMID: 18691683","shortTitle":"Methods for detecting associations with rare variants for common diseases","journalAbbreviation":"Am. J. Hum. Genet","author":[{"family":"Li","given":"Bingshan"},{"family":"Leal","given":"Suzanne M"}],"issued":{"date-parts":[["2008",9]]},"accessed":{"date-parts":[["2011",3,9]]},"PMID":"18691683"}}],"schema":"https://github.com/citation-style-language/schema/raw/master/csl-citation.json"} </w:instrText>
      </w:r>
      <w:r w:rsidR="00C5159B">
        <w:rPr>
          <w:rFonts w:ascii="Times New Roman" w:hAnsi="Times New Roman"/>
          <w:sz w:val="18"/>
          <w:szCs w:val="18"/>
        </w:rPr>
        <w:fldChar w:fldCharType="separate"/>
      </w:r>
      <w:r w:rsidR="00A76166" w:rsidRPr="00A76166">
        <w:rPr>
          <w:rFonts w:ascii="Times New Roman" w:hAnsi="Times New Roman"/>
          <w:sz w:val="18"/>
        </w:rPr>
        <w:t>(Li and Leal, 2008)</w:t>
      </w:r>
      <w:r w:rsidR="00C5159B">
        <w:rPr>
          <w:rFonts w:ascii="Times New Roman" w:hAnsi="Times New Roman"/>
          <w:sz w:val="18"/>
          <w:szCs w:val="18"/>
        </w:rPr>
        <w:fldChar w:fldCharType="end"/>
      </w:r>
      <w:r w:rsidR="005E3D12" w:rsidRPr="005E3D12">
        <w:rPr>
          <w:rFonts w:ascii="Times New Roman" w:hAnsi="Times New Roman"/>
          <w:sz w:val="18"/>
          <w:szCs w:val="18"/>
        </w:rPr>
        <w:t>.</w:t>
      </w:r>
      <w:r w:rsidR="002D6F6C">
        <w:rPr>
          <w:rFonts w:ascii="Times New Roman" w:hAnsi="Times New Roman"/>
          <w:sz w:val="18"/>
          <w:szCs w:val="18"/>
        </w:rPr>
        <w:t xml:space="preserve"> </w:t>
      </w:r>
      <w:r w:rsidR="005E3D12" w:rsidRPr="005E3D12">
        <w:rPr>
          <w:rFonts w:ascii="Times New Roman" w:hAnsi="Times New Roman"/>
          <w:sz w:val="18"/>
          <w:szCs w:val="18"/>
        </w:rPr>
        <w:t xml:space="preserve">We then assign each collapsed haplotype a single numeric </w:t>
      </w:r>
      <w:r w:rsidR="007454C3">
        <w:rPr>
          <w:rFonts w:ascii="Times New Roman" w:hAnsi="Times New Roman"/>
          <w:sz w:val="18"/>
          <w:szCs w:val="18"/>
        </w:rPr>
        <w:t>value</w:t>
      </w:r>
      <w:r w:rsidR="005E3D12" w:rsidRPr="005E3D12">
        <w:rPr>
          <w:rFonts w:ascii="Times New Roman" w:hAnsi="Times New Roman"/>
          <w:sz w:val="18"/>
          <w:szCs w:val="18"/>
        </w:rPr>
        <w:t xml:space="preserve"> such that different patterns of collapsed haplotypes in all samples are uniquely represented. The choice of coding for patterns</w:t>
      </w:r>
      <w:del w:id="275" w:author="suzanne" w:date="2014-04-17T12:02:00Z">
        <w:r w:rsidR="005E3D12" w:rsidRPr="005E3D12" w:rsidDel="00EB1B83">
          <w:rPr>
            <w:rFonts w:ascii="Times New Roman" w:hAnsi="Times New Roman"/>
            <w:sz w:val="18"/>
            <w:szCs w:val="18"/>
          </w:rPr>
          <w:delText xml:space="preserve"> is</w:delText>
        </w:r>
      </w:del>
      <w:r w:rsidR="005E3D12" w:rsidRPr="005E3D12">
        <w:rPr>
          <w:rFonts w:ascii="Times New Roman" w:hAnsi="Times New Roman"/>
          <w:sz w:val="18"/>
          <w:szCs w:val="18"/>
        </w:rPr>
        <w:t xml:space="preserve"> </w:t>
      </w:r>
      <w:ins w:id="276" w:author="suzanne" w:date="2014-04-17T12:02:00Z">
        <w:r w:rsidR="00EB1B83">
          <w:rPr>
            <w:rFonts w:ascii="Times New Roman" w:hAnsi="Times New Roman"/>
            <w:sz w:val="18"/>
            <w:szCs w:val="18"/>
          </w:rPr>
          <w:t xml:space="preserve">are </w:t>
        </w:r>
      </w:ins>
      <w:r w:rsidR="005E3D12" w:rsidRPr="005E3D12">
        <w:rPr>
          <w:rFonts w:ascii="Times New Roman" w:hAnsi="Times New Roman"/>
          <w:sz w:val="18"/>
          <w:szCs w:val="18"/>
        </w:rPr>
        <w:t xml:space="preserve">arbitrary, although we use continuous positive integers and assign a smaller value for collapsed haplotypes having more 0’s than 1’s. The sample haplotypes thus represented can be directly used for linkage analysis with </w:t>
      </w:r>
      <w:r w:rsidR="00081385">
        <w:rPr>
          <w:rFonts w:ascii="Times New Roman" w:hAnsi="Times New Roman"/>
          <w:sz w:val="18"/>
          <w:szCs w:val="18"/>
        </w:rPr>
        <w:t xml:space="preserve">many </w:t>
      </w:r>
      <w:r w:rsidR="005E3D12" w:rsidRPr="005E3D12">
        <w:rPr>
          <w:rFonts w:ascii="Times New Roman" w:hAnsi="Times New Roman"/>
          <w:sz w:val="18"/>
          <w:szCs w:val="18"/>
        </w:rPr>
        <w:t xml:space="preserve">existing </w:t>
      </w:r>
      <w:ins w:id="277" w:author="suzanne" w:date="2014-04-17T12:02:00Z">
        <w:r w:rsidR="00926330">
          <w:rPr>
            <w:rFonts w:ascii="Times New Roman" w:hAnsi="Times New Roman"/>
            <w:sz w:val="18"/>
            <w:szCs w:val="18"/>
          </w:rPr>
          <w:t xml:space="preserve">linkage </w:t>
        </w:r>
      </w:ins>
      <w:r w:rsidR="005E3D12" w:rsidRPr="005E3D12">
        <w:rPr>
          <w:rFonts w:ascii="Times New Roman" w:hAnsi="Times New Roman"/>
          <w:sz w:val="18"/>
          <w:szCs w:val="18"/>
        </w:rPr>
        <w:t>software packages.</w:t>
      </w:r>
    </w:p>
    <w:p w:rsidR="008C3C5C" w:rsidRDefault="00F46D54" w:rsidP="00FF0BBD">
      <w:pPr>
        <w:spacing w:after="40"/>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 xml:space="preserve">In order to </w:t>
      </w:r>
      <w:r w:rsidR="000F5DE3">
        <w:rPr>
          <w:rFonts w:ascii="Times New Roman" w:hAnsi="Times New Roman"/>
          <w:sz w:val="18"/>
          <w:szCs w:val="18"/>
        </w:rPr>
        <w:t>recover</w:t>
      </w:r>
      <w:r w:rsidR="005E3D12" w:rsidRPr="005E3D12">
        <w:rPr>
          <w:rFonts w:ascii="Times New Roman" w:hAnsi="Times New Roman"/>
          <w:sz w:val="18"/>
          <w:szCs w:val="18"/>
        </w:rPr>
        <w:t xml:space="preserve"> genotypes of unavailable individuals, linkage analysis requires that allele frequencies of markers be provided. Frequencies of regional markers generated by CHP method can be derived from the cumulative minor allele frequency (MAF) within collaps</w:t>
      </w:r>
      <w:ins w:id="278" w:author="suzanne" w:date="2014-04-17T12:03:00Z">
        <w:r w:rsidR="00926330">
          <w:rPr>
            <w:rFonts w:ascii="Times New Roman" w:hAnsi="Times New Roman"/>
            <w:sz w:val="18"/>
            <w:szCs w:val="18"/>
          </w:rPr>
          <w:t>ed</w:t>
        </w:r>
      </w:ins>
      <w:del w:id="279" w:author="suzanne" w:date="2014-04-17T12:03:00Z">
        <w:r w:rsidR="005E3D12" w:rsidRPr="005E3D12" w:rsidDel="00926330">
          <w:rPr>
            <w:rFonts w:ascii="Times New Roman" w:hAnsi="Times New Roman"/>
            <w:sz w:val="18"/>
            <w:szCs w:val="18"/>
          </w:rPr>
          <w:delText>ing</w:delText>
        </w:r>
      </w:del>
      <w:r w:rsidR="005E3D12" w:rsidRPr="005E3D12">
        <w:rPr>
          <w:rFonts w:ascii="Times New Roman" w:hAnsi="Times New Roman"/>
          <w:sz w:val="18"/>
          <w:szCs w:val="18"/>
        </w:rPr>
        <w:t xml:space="preserve"> </w:t>
      </w:r>
      <w:r w:rsidR="00F3272C">
        <w:rPr>
          <w:rFonts w:ascii="Times New Roman" w:hAnsi="Times New Roman"/>
          <w:sz w:val="18"/>
          <w:szCs w:val="18"/>
        </w:rPr>
        <w:t>bin</w:t>
      </w:r>
      <w:r w:rsidR="005E3D12" w:rsidRPr="005E3D12">
        <w:rPr>
          <w:rFonts w:ascii="Times New Roman" w:hAnsi="Times New Roman"/>
          <w:sz w:val="18"/>
          <w:szCs w:val="18"/>
        </w:rPr>
        <w:t xml:space="preserve">s. Consider a haplotype divided into </w:t>
      </w:r>
      <w:r w:rsidR="005E3D12" w:rsidRPr="005E3D12">
        <w:rPr>
          <w:rFonts w:ascii="Times New Roman" w:hAnsi="Times New Roman"/>
          <w:i/>
          <w:sz w:val="18"/>
          <w:szCs w:val="18"/>
        </w:rPr>
        <w:t xml:space="preserve">K </w:t>
      </w:r>
      <w:r w:rsidR="00F3272C">
        <w:rPr>
          <w:rFonts w:ascii="Times New Roman" w:hAnsi="Times New Roman"/>
          <w:sz w:val="18"/>
          <w:szCs w:val="18"/>
        </w:rPr>
        <w:t>bin</w:t>
      </w:r>
      <w:r w:rsidR="005E3D12" w:rsidRPr="005E3D12">
        <w:rPr>
          <w:rFonts w:ascii="Times New Roman" w:hAnsi="Times New Roman"/>
          <w:sz w:val="18"/>
          <w:szCs w:val="18"/>
        </w:rPr>
        <w:t xml:space="preserve">s with each </w:t>
      </w:r>
      <w:r w:rsidR="00F3272C">
        <w:rPr>
          <w:rFonts w:ascii="Times New Roman" w:hAnsi="Times New Roman"/>
          <w:sz w:val="18"/>
          <w:szCs w:val="18"/>
        </w:rPr>
        <w:t>bin</w:t>
      </w:r>
      <w:r w:rsidR="005E3D12" w:rsidRPr="005E3D12">
        <w:rPr>
          <w:rFonts w:ascii="Times New Roman" w:hAnsi="Times New Roman"/>
          <w:sz w:val="18"/>
          <w:szCs w:val="18"/>
        </w:rPr>
        <w:t xml:space="preserve"> having </w:t>
      </w:r>
      <w:r w:rsidR="005E3D12" w:rsidRPr="005E3D12">
        <w:rPr>
          <w:rFonts w:ascii="Times New Roman" w:hAnsi="Times New Roman"/>
          <w:i/>
          <w:sz w:val="18"/>
          <w:szCs w:val="18"/>
        </w:rPr>
        <w:t xml:space="preserve">J </w:t>
      </w:r>
      <w:r w:rsidR="005E3D12" w:rsidRPr="005E3D12">
        <w:rPr>
          <w:rFonts w:ascii="Times New Roman" w:hAnsi="Times New Roman"/>
          <w:sz w:val="18"/>
          <w:szCs w:val="18"/>
        </w:rPr>
        <w:t xml:space="preserve">variants. Cumulative MAF for </w:t>
      </w:r>
      <w:r w:rsidR="00F3272C">
        <w:rPr>
          <w:rFonts w:ascii="Times New Roman" w:hAnsi="Times New Roman"/>
          <w:sz w:val="18"/>
          <w:szCs w:val="18"/>
        </w:rPr>
        <w:t>bin</w:t>
      </w:r>
      <w:r w:rsidR="005E3D12" w:rsidRPr="005E3D12">
        <w:rPr>
          <w:rFonts w:ascii="Times New Roman" w:hAnsi="Times New Roman"/>
          <w:sz w:val="18"/>
          <w:szCs w:val="18"/>
        </w:rPr>
        <w:t xml:space="preserve"> </w:t>
      </w:r>
      <w:r w:rsidR="005E3D12" w:rsidRPr="005E3D12">
        <w:rPr>
          <w:rFonts w:ascii="Times New Roman" w:hAnsi="Times New Roman"/>
          <w:i/>
          <w:sz w:val="18"/>
          <w:szCs w:val="18"/>
        </w:rPr>
        <w:t xml:space="preserve">k </w:t>
      </w:r>
      <w:r w:rsidR="005E3D12" w:rsidRPr="005E3D12">
        <w:rPr>
          <w:rFonts w:ascii="Times New Roman" w:hAnsi="Times New Roman"/>
          <w:sz w:val="18"/>
          <w:szCs w:val="18"/>
        </w:rPr>
        <w:t xml:space="preserve">is </w:t>
      </w:r>
      <w:r w:rsidR="003256C8" w:rsidRPr="005E3D12">
        <w:rPr>
          <w:rFonts w:ascii="Times New Roman" w:hAnsi="Times New Roman"/>
          <w:position w:val="-14"/>
          <w:sz w:val="18"/>
          <w:szCs w:val="18"/>
        </w:rPr>
        <w:object w:dxaOrig="19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pt;height:15.65pt" o:ole="">
            <v:imagedata r:id="rId14" o:title=""/>
          </v:shape>
          <o:OLEObject Type="Embed" ProgID="Equation.DSMT4" ShapeID="_x0000_i1025" DrawAspect="Content" ObjectID="_1459349529" r:id="rId15"/>
        </w:object>
      </w:r>
      <w:r w:rsidR="005E3D12" w:rsidRPr="005E3D12">
        <w:rPr>
          <w:rFonts w:ascii="Times New Roman" w:hAnsi="Times New Roman"/>
          <w:sz w:val="18"/>
          <w:szCs w:val="18"/>
        </w:rPr>
        <w:t xml:space="preserve"> where </w:t>
      </w:r>
      <w:r w:rsidR="00437039" w:rsidRPr="005E3D12">
        <w:rPr>
          <w:rFonts w:ascii="Times New Roman" w:hAnsi="Times New Roman"/>
          <w:position w:val="-14"/>
          <w:sz w:val="18"/>
          <w:szCs w:val="18"/>
        </w:rPr>
        <w:object w:dxaOrig="360" w:dyaOrig="380">
          <v:shape id="_x0000_i1026" type="#_x0000_t75" style="width:14.3pt;height:14.75pt" o:ole="">
            <v:imagedata r:id="rId16" o:title=""/>
          </v:shape>
          <o:OLEObject Type="Embed" ProgID="Equation.DSMT4" ShapeID="_x0000_i1026" DrawAspect="Content" ObjectID="_1459349530" r:id="rId17"/>
        </w:object>
      </w:r>
      <w:proofErr w:type="gramStart"/>
      <w:r w:rsidR="005E3D12" w:rsidRPr="005E3D12">
        <w:rPr>
          <w:rFonts w:ascii="Times New Roman" w:hAnsi="Times New Roman"/>
          <w:sz w:val="18"/>
          <w:szCs w:val="18"/>
        </w:rPr>
        <w:t>is MAF</w:t>
      </w:r>
      <w:proofErr w:type="gramEnd"/>
      <w:r w:rsidR="005E3D12" w:rsidRPr="005E3D12">
        <w:rPr>
          <w:rFonts w:ascii="Times New Roman" w:hAnsi="Times New Roman"/>
          <w:sz w:val="18"/>
          <w:szCs w:val="18"/>
        </w:rPr>
        <w:t xml:space="preserve"> for the </w:t>
      </w:r>
      <w:proofErr w:type="spellStart"/>
      <w:r w:rsidR="005E3D12" w:rsidRPr="005E3D12">
        <w:rPr>
          <w:rFonts w:ascii="Times New Roman" w:hAnsi="Times New Roman"/>
          <w:i/>
          <w:sz w:val="18"/>
          <w:szCs w:val="18"/>
        </w:rPr>
        <w:t>j</w:t>
      </w:r>
      <w:r w:rsidR="005E3D12" w:rsidRPr="005E3D12">
        <w:rPr>
          <w:rFonts w:ascii="Times New Roman" w:hAnsi="Times New Roman"/>
          <w:i/>
          <w:sz w:val="18"/>
          <w:szCs w:val="18"/>
          <w:vertAlign w:val="superscript"/>
        </w:rPr>
        <w:t>th</w:t>
      </w:r>
      <w:proofErr w:type="spellEnd"/>
      <w:r w:rsidR="005E3D12" w:rsidRPr="005E3D12">
        <w:rPr>
          <w:rFonts w:ascii="Times New Roman" w:hAnsi="Times New Roman"/>
          <w:sz w:val="18"/>
          <w:szCs w:val="18"/>
        </w:rPr>
        <w:t xml:space="preserve"> locus in the</w:t>
      </w:r>
      <w:r w:rsidR="00DB1F69">
        <w:rPr>
          <w:rFonts w:ascii="Times New Roman" w:hAnsi="Times New Roman"/>
          <w:sz w:val="18"/>
          <w:szCs w:val="18"/>
        </w:rPr>
        <w:t xml:space="preserve"> </w:t>
      </w:r>
      <w:r w:rsidR="00F3272C">
        <w:rPr>
          <w:rFonts w:ascii="Times New Roman" w:hAnsi="Times New Roman"/>
          <w:sz w:val="18"/>
          <w:szCs w:val="18"/>
        </w:rPr>
        <w:t>bin</w:t>
      </w:r>
      <w:r w:rsidR="005E3D12" w:rsidRPr="005E3D12">
        <w:rPr>
          <w:rFonts w:ascii="Times New Roman" w:hAnsi="Times New Roman"/>
          <w:sz w:val="18"/>
          <w:szCs w:val="18"/>
        </w:rPr>
        <w:t xml:space="preserve">. The collapsed haplotype </w:t>
      </w:r>
      <w:r w:rsidR="005E3D12" w:rsidRPr="005E3D12">
        <w:rPr>
          <w:rFonts w:ascii="Times New Roman" w:hAnsi="Times New Roman"/>
          <w:i/>
          <w:sz w:val="18"/>
          <w:szCs w:val="18"/>
        </w:rPr>
        <w:t xml:space="preserve">h </w:t>
      </w:r>
      <w:r w:rsidR="005E3D12" w:rsidRPr="005E3D12">
        <w:rPr>
          <w:rFonts w:ascii="Times New Roman" w:hAnsi="Times New Roman"/>
          <w:sz w:val="18"/>
          <w:szCs w:val="18"/>
        </w:rPr>
        <w:t xml:space="preserve">contains </w:t>
      </w:r>
      <w:r w:rsidR="005E3D12" w:rsidRPr="005E3D12">
        <w:rPr>
          <w:rFonts w:ascii="Times New Roman" w:hAnsi="Times New Roman"/>
          <w:i/>
          <w:sz w:val="18"/>
          <w:szCs w:val="18"/>
        </w:rPr>
        <w:t>K</w:t>
      </w:r>
      <w:r w:rsidR="005E3D12" w:rsidRPr="005E3D12">
        <w:rPr>
          <w:rFonts w:ascii="Times New Roman" w:hAnsi="Times New Roman"/>
          <w:sz w:val="18"/>
          <w:szCs w:val="18"/>
        </w:rPr>
        <w:t xml:space="preserve"> elements</w:t>
      </w:r>
      <w:r w:rsidR="00EC6FE7" w:rsidRPr="005E3D12">
        <w:rPr>
          <w:rFonts w:ascii="Times New Roman" w:hAnsi="Times New Roman"/>
          <w:position w:val="-12"/>
          <w:sz w:val="18"/>
          <w:szCs w:val="18"/>
        </w:rPr>
        <w:object w:dxaOrig="2740" w:dyaOrig="360">
          <v:shape id="_x0000_i1027" type="#_x0000_t75" style="width:123.9pt;height:16.1pt" o:ole="">
            <v:imagedata r:id="rId18" o:title=""/>
          </v:shape>
          <o:OLEObject Type="Embed" ProgID="Equation.DSMT4" ShapeID="_x0000_i1027" DrawAspect="Content" ObjectID="_1459349531" r:id="rId19"/>
        </w:object>
      </w:r>
      <w:r w:rsidR="005E3D12" w:rsidRPr="005E3D12">
        <w:rPr>
          <w:rFonts w:ascii="Times New Roman" w:hAnsi="Times New Roman"/>
          <w:sz w:val="18"/>
          <w:szCs w:val="18"/>
        </w:rPr>
        <w:t xml:space="preserve">, and the allele frequency for </w:t>
      </w:r>
      <w:r w:rsidR="005E3D12" w:rsidRPr="005E3D12">
        <w:rPr>
          <w:rFonts w:ascii="Times New Roman" w:hAnsi="Times New Roman"/>
          <w:i/>
          <w:sz w:val="18"/>
          <w:szCs w:val="18"/>
        </w:rPr>
        <w:t xml:space="preserve">h </w:t>
      </w:r>
      <w:r w:rsidR="005E3D12" w:rsidRPr="005E3D12">
        <w:rPr>
          <w:rFonts w:ascii="Times New Roman" w:hAnsi="Times New Roman"/>
          <w:sz w:val="18"/>
          <w:szCs w:val="18"/>
        </w:rPr>
        <w:t>is given by</w:t>
      </w:r>
      <w:r w:rsidR="003C452F" w:rsidRPr="005E3D12">
        <w:rPr>
          <w:rFonts w:ascii="Times New Roman" w:hAnsi="Times New Roman"/>
          <w:position w:val="-12"/>
          <w:sz w:val="18"/>
          <w:szCs w:val="18"/>
        </w:rPr>
        <w:object w:dxaOrig="1719" w:dyaOrig="360">
          <v:shape id="_x0000_i1028" type="#_x0000_t75" style="width:74.25pt;height:14.75pt" o:ole="">
            <v:imagedata r:id="rId20" o:title=""/>
          </v:shape>
          <o:OLEObject Type="Embed" ProgID="Equation.DSMT4" ShapeID="_x0000_i1028" DrawAspect="Content" ObjectID="_1459349532" r:id="rId21"/>
        </w:object>
      </w:r>
      <w:r w:rsidR="005E3D12" w:rsidRPr="005E3D12">
        <w:rPr>
          <w:rFonts w:ascii="Times New Roman" w:hAnsi="Times New Roman"/>
          <w:sz w:val="18"/>
          <w:szCs w:val="18"/>
        </w:rPr>
        <w:t xml:space="preserve">. For collapsed haplotype patterns within a pedigree, the allele frequencies will be normalized such that they sum to 1. The normalized collapsed haplotype pattern frequencies are then used as the allele frequencies for the corresponding regional genotype markers </w:t>
      </w:r>
      <w:r w:rsidR="00A87C22">
        <w:rPr>
          <w:rFonts w:ascii="Times New Roman" w:hAnsi="Times New Roman"/>
          <w:sz w:val="18"/>
          <w:szCs w:val="18"/>
        </w:rPr>
        <w:t>for</w:t>
      </w:r>
      <w:r w:rsidR="005E3D12" w:rsidRPr="005E3D12">
        <w:rPr>
          <w:rFonts w:ascii="Times New Roman" w:hAnsi="Times New Roman"/>
          <w:sz w:val="18"/>
          <w:szCs w:val="18"/>
        </w:rPr>
        <w:t xml:space="preserve"> linkage analysis.</w:t>
      </w:r>
    </w:p>
    <w:p w:rsidR="0092541A" w:rsidRDefault="0092541A" w:rsidP="00FF0BBD">
      <w:pPr>
        <w:spacing w:after="40"/>
        <w:jc w:val="both"/>
        <w:rPr>
          <w:rFonts w:ascii="Times New Roman" w:hAnsi="Times New Roman"/>
          <w:sz w:val="18"/>
          <w:szCs w:val="18"/>
        </w:rPr>
      </w:pPr>
      <w:r>
        <w:rPr>
          <w:rFonts w:ascii="Times New Roman" w:hAnsi="Times New Roman"/>
          <w:sz w:val="18"/>
          <w:szCs w:val="18"/>
        </w:rPr>
        <w:t xml:space="preserve">   For variants having high population frequency it is not advisable to include them in regional marker generation, as their genotype</w:t>
      </w:r>
      <w:r w:rsidR="00F23B1A">
        <w:rPr>
          <w:rFonts w:ascii="Times New Roman" w:hAnsi="Times New Roman"/>
          <w:sz w:val="18"/>
          <w:szCs w:val="18"/>
        </w:rPr>
        <w:t>s</w:t>
      </w:r>
      <w:r>
        <w:rPr>
          <w:rFonts w:ascii="Times New Roman" w:hAnsi="Times New Roman"/>
          <w:sz w:val="18"/>
          <w:szCs w:val="18"/>
        </w:rPr>
        <w:t xml:space="preserve"> may </w:t>
      </w:r>
      <w:proofErr w:type="gramStart"/>
      <w:r>
        <w:rPr>
          <w:rFonts w:ascii="Times New Roman" w:hAnsi="Times New Roman"/>
          <w:sz w:val="18"/>
          <w:szCs w:val="18"/>
        </w:rPr>
        <w:t>predominate</w:t>
      </w:r>
      <w:proofErr w:type="gramEnd"/>
      <w:r>
        <w:rPr>
          <w:rFonts w:ascii="Times New Roman" w:hAnsi="Times New Roman"/>
          <w:sz w:val="18"/>
          <w:szCs w:val="18"/>
        </w:rPr>
        <w:t xml:space="preserve"> the marker pattern. </w:t>
      </w:r>
      <w:r w:rsidR="00F2082A">
        <w:rPr>
          <w:rFonts w:ascii="Times New Roman" w:hAnsi="Times New Roman"/>
          <w:sz w:val="18"/>
          <w:szCs w:val="18"/>
        </w:rPr>
        <w:t xml:space="preserve">We therefore exclude variants </w:t>
      </w:r>
      <w:ins w:id="280" w:author="suzanne" w:date="2014-04-17T12:04:00Z">
        <w:r w:rsidR="00926330">
          <w:rPr>
            <w:rFonts w:ascii="Times New Roman" w:hAnsi="Times New Roman"/>
            <w:sz w:val="18"/>
            <w:szCs w:val="18"/>
          </w:rPr>
          <w:t xml:space="preserve">above </w:t>
        </w:r>
      </w:ins>
      <w:del w:id="281" w:author="suzanne" w:date="2014-04-17T12:04:00Z">
        <w:r w:rsidR="00F2082A" w:rsidDel="00926330">
          <w:rPr>
            <w:rFonts w:ascii="Times New Roman" w:hAnsi="Times New Roman"/>
            <w:sz w:val="18"/>
            <w:szCs w:val="18"/>
          </w:rPr>
          <w:delText xml:space="preserve">up to </w:delText>
        </w:r>
      </w:del>
      <w:r w:rsidR="00F2082A">
        <w:rPr>
          <w:rFonts w:ascii="Times New Roman" w:hAnsi="Times New Roman"/>
          <w:sz w:val="18"/>
          <w:szCs w:val="18"/>
        </w:rPr>
        <w:t>a specified MAF cutoff and treat those variants as standalone SNP markers.</w:t>
      </w:r>
    </w:p>
    <w:p w:rsidR="00DC1412" w:rsidRPr="005E3D12" w:rsidRDefault="00284605" w:rsidP="008A5B5D">
      <w:pPr>
        <w:spacing w:after="100"/>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 xml:space="preserve">To facilitate linkage analysis using sequence data in VCF format, we developed a software package </w:t>
      </w:r>
      <w:proofErr w:type="spellStart"/>
      <w:r w:rsidR="00660479">
        <w:rPr>
          <w:rFonts w:ascii="Times New Roman" w:hAnsi="Times New Roman"/>
          <w:sz w:val="18"/>
          <w:szCs w:val="18"/>
        </w:rPr>
        <w:t>SEQLinkage</w:t>
      </w:r>
      <w:proofErr w:type="spellEnd"/>
      <w:r w:rsidR="005E3D12" w:rsidRPr="005E3D12">
        <w:rPr>
          <w:rFonts w:ascii="Times New Roman" w:hAnsi="Times New Roman"/>
          <w:sz w:val="18"/>
          <w:szCs w:val="18"/>
        </w:rPr>
        <w:t xml:space="preserve"> that incorporates the </w:t>
      </w:r>
      <w:r w:rsidR="00660479">
        <w:rPr>
          <w:rFonts w:ascii="Times New Roman" w:hAnsi="Times New Roman"/>
          <w:sz w:val="18"/>
          <w:szCs w:val="18"/>
        </w:rPr>
        <w:t>FASTLINK</w:t>
      </w:r>
      <w:r w:rsidR="005E3D12" w:rsidRPr="005E3D12">
        <w:rPr>
          <w:rFonts w:ascii="Times New Roman" w:hAnsi="Times New Roman"/>
          <w:sz w:val="18"/>
          <w:szCs w:val="18"/>
        </w:rPr>
        <w:t xml:space="preserve"> routine</w:t>
      </w:r>
      <w:r w:rsidR="00660479">
        <w:rPr>
          <w:rFonts w:ascii="Times New Roman" w:hAnsi="Times New Roman"/>
          <w:sz w:val="18"/>
          <w:szCs w:val="18"/>
        </w:rPr>
        <w:t xml:space="preserve"> </w:t>
      </w:r>
      <w:r w:rsidR="00932A40">
        <w:rPr>
          <w:rFonts w:ascii="Times New Roman" w:hAnsi="Times New Roman"/>
          <w:sz w:val="18"/>
          <w:szCs w:val="18"/>
        </w:rPr>
        <w:t xml:space="preserve">(whose execution time scales linearly with family size) </w:t>
      </w:r>
      <w:r w:rsidR="00C5159B">
        <w:rPr>
          <w:rFonts w:ascii="Times New Roman" w:hAnsi="Times New Roman"/>
          <w:sz w:val="18"/>
          <w:szCs w:val="18"/>
        </w:rPr>
        <w:fldChar w:fldCharType="begin"/>
      </w:r>
      <w:r w:rsidR="00C358D8">
        <w:rPr>
          <w:rFonts w:ascii="Times New Roman" w:hAnsi="Times New Roman"/>
          <w:sz w:val="18"/>
          <w:szCs w:val="18"/>
        </w:rPr>
        <w:instrText xml:space="preserve"> ADDIN ZOTERO_ITEM CSL_CITATION {"citationID":"VPPgGLJh","properties":{"formattedCitation":"{\\rtf (Cottingham \\i et al.\\i0{}, 1993)}","plainCitation":"(Cottingham et al., 1993)"},"citationItems":[{"id":21,"uris":["http://zotero.org/users/1116201/items/TJ929S39"],"uri":["http://zotero.org/users/1116201/items/TJ929S39"],"itemData":{"id":21,"type":"article-journal","title":"Faster sequential genetic linkage computations","container-title":"American journal of human genetics","page":"252-263","volume":"53","issue":"1","source":"NCBI PubMed","abstract":"Linkage analysis using maximum-likelihood estimation is a powerful tool for locating genes. As available data sets have grown, the computation required for analysis has grown exponentially and become a significant impediment. Others have previously shown that parallel computation is applicable to linkage analysis and can yield order-of-magnitude improvements in speed. In this paper, we demonstrate that algorithmic modifications can also yield order-of-magnitude improvements, and sometimes much more. Using the software package LINKAGE, we describe a variety of algorithmic improvements that we have implemented, demonstrating both how these techniques are applied and their power. Experiments show that these improvements speed up the programs by an order of magnitude, on problems of moderate and large size. All improvements were made only in the combinatorial part of the code, without restoring to parallel computers. These improvements synthesize biological principles with computer science techniques, to effectively restructure the time-consuming computations in genetic linkage analysis.","ISSN":"0002-9297","note":"PMID: 8317490 \nPMCID: PMC1682239","journalAbbreviation":"Am. J. Hum. Genet.","language":"eng","author":[{"family":"Cottingham","given":"R W, Jr"},{"family":"Idury","given":"R M"},{"family":"Schäffer","given":"A A"}],"issued":{"date-parts":[["1993",7]]},"PMID":"8317490","PMCID":"PMC1682239"}}],"schema":"https://github.com/citation-style-language/schema/raw/master/csl-citation.json"} </w:instrText>
      </w:r>
      <w:r w:rsidR="00C5159B">
        <w:rPr>
          <w:rFonts w:ascii="Times New Roman" w:hAnsi="Times New Roman"/>
          <w:sz w:val="18"/>
          <w:szCs w:val="18"/>
        </w:rPr>
        <w:fldChar w:fldCharType="separate"/>
      </w:r>
      <w:r w:rsidR="00C358D8" w:rsidRPr="00C358D8">
        <w:rPr>
          <w:rFonts w:ascii="Times New Roman" w:hAnsi="Times New Roman"/>
          <w:sz w:val="18"/>
        </w:rPr>
        <w:t xml:space="preserve">(Cottingham </w:t>
      </w:r>
      <w:r w:rsidR="00C358D8" w:rsidRPr="00C358D8">
        <w:rPr>
          <w:rFonts w:ascii="Times New Roman" w:hAnsi="Times New Roman"/>
          <w:i/>
          <w:iCs/>
          <w:sz w:val="18"/>
        </w:rPr>
        <w:t>et al.</w:t>
      </w:r>
      <w:r w:rsidR="00C358D8" w:rsidRPr="00C358D8">
        <w:rPr>
          <w:rFonts w:ascii="Times New Roman" w:hAnsi="Times New Roman"/>
          <w:sz w:val="18"/>
        </w:rPr>
        <w:t>, 1993)</w:t>
      </w:r>
      <w:r w:rsidR="00C5159B">
        <w:rPr>
          <w:rFonts w:ascii="Times New Roman" w:hAnsi="Times New Roman"/>
          <w:sz w:val="18"/>
          <w:szCs w:val="18"/>
        </w:rPr>
        <w:fldChar w:fldCharType="end"/>
      </w:r>
      <w:r w:rsidR="00C358D8">
        <w:rPr>
          <w:rFonts w:ascii="Times New Roman" w:hAnsi="Times New Roman"/>
          <w:sz w:val="18"/>
          <w:szCs w:val="18"/>
        </w:rPr>
        <w:t xml:space="preserve"> </w:t>
      </w:r>
      <w:r w:rsidR="005E3D12" w:rsidRPr="005E3D12">
        <w:rPr>
          <w:rFonts w:ascii="Times New Roman" w:hAnsi="Times New Roman"/>
          <w:sz w:val="18"/>
          <w:szCs w:val="18"/>
        </w:rPr>
        <w:t xml:space="preserve">and produces high quality </w:t>
      </w:r>
      <w:r w:rsidR="005E3D12" w:rsidRPr="005E3D12">
        <w:rPr>
          <w:rFonts w:ascii="Times New Roman" w:hAnsi="Times New Roman"/>
          <w:sz w:val="18"/>
          <w:szCs w:val="18"/>
        </w:rPr>
        <w:lastRenderedPageBreak/>
        <w:t>graphical report on both LOD and HLOD scores for two-point linkage analysis on regional markers generated by the CHP method</w:t>
      </w:r>
      <w:del w:id="282" w:author="suzanne" w:date="2014-04-17T12:05:00Z">
        <w:r w:rsidR="005E3D12" w:rsidRPr="005E3D12" w:rsidDel="00926330">
          <w:rPr>
            <w:rFonts w:ascii="Times New Roman" w:hAnsi="Times New Roman"/>
            <w:sz w:val="18"/>
            <w:szCs w:val="18"/>
          </w:rPr>
          <w:delText xml:space="preserve"> previously described</w:delText>
        </w:r>
      </w:del>
      <w:r w:rsidR="005E3D12" w:rsidRPr="005E3D12">
        <w:rPr>
          <w:rFonts w:ascii="Times New Roman" w:hAnsi="Times New Roman"/>
          <w:sz w:val="18"/>
          <w:szCs w:val="18"/>
        </w:rPr>
        <w:t xml:space="preserve">. Additionally </w:t>
      </w:r>
      <w:proofErr w:type="spellStart"/>
      <w:r w:rsidR="00243FFE">
        <w:rPr>
          <w:rFonts w:ascii="Times New Roman" w:hAnsi="Times New Roman"/>
          <w:sz w:val="18"/>
          <w:szCs w:val="18"/>
        </w:rPr>
        <w:t>SEQLinkage</w:t>
      </w:r>
      <w:proofErr w:type="spellEnd"/>
      <w:r w:rsidR="005E3D12" w:rsidRPr="005E3D12">
        <w:rPr>
          <w:rFonts w:ascii="Times New Roman" w:hAnsi="Times New Roman"/>
          <w:sz w:val="18"/>
          <w:szCs w:val="18"/>
        </w:rPr>
        <w:t xml:space="preserve"> supports output of regional genotype data into formats compatible with linkage software such as </w:t>
      </w:r>
      <w:r w:rsidR="00243FFE">
        <w:rPr>
          <w:rFonts w:ascii="Times New Roman" w:hAnsi="Times New Roman"/>
          <w:sz w:val="18"/>
          <w:szCs w:val="18"/>
        </w:rPr>
        <w:t xml:space="preserve">LINKAGE </w:t>
      </w:r>
      <w:r w:rsidR="00C5159B">
        <w:rPr>
          <w:rFonts w:ascii="Times New Roman" w:hAnsi="Times New Roman"/>
          <w:sz w:val="18"/>
          <w:szCs w:val="18"/>
        </w:rPr>
        <w:fldChar w:fldCharType="begin"/>
      </w:r>
      <w:r w:rsidR="005A087F">
        <w:rPr>
          <w:rFonts w:ascii="Times New Roman" w:hAnsi="Times New Roman"/>
          <w:sz w:val="18"/>
          <w:szCs w:val="18"/>
        </w:rPr>
        <w:instrText xml:space="preserve"> ADDIN ZOTERO_ITEM CSL_CITATION {"citationID":"YhZv21ZA","properties":{"formattedCitation":"{\\rtf (Lathrop \\i et al.\\i0{}, 1984)}","plainCitation":"(Lathrop et al., 1984)"},"citationItems":[{"id":209,"uris":["http://zotero.org/users/1116201/items/N9BCUBFX"],"uri":["http://zotero.org/users/1116201/items/N9BCUBFX"],"itemData":{"id":209,"type":"article-journal","title":"Strategies for multilocus linkage analysis in humans","container-title":"Proceedings of the National Academy of Sciences","page":"3443-3446","volume":"81","issue":"11","source":"www.pnas.org","abstract":"The increasing number of DNA polymorphisms characterized in humans will soon allow the construction of fine genetic maps of human chromosomes. This advance calls for a reexamination of current methodologies for linkage analysis by the family method. We have investigated the relative efficiency of two-point and three-point linkage tests for the detection of linkage and the estimation of recombination in a variety of situations. This led us to develop the computer program LINKAGE to perform multilocus linkage analysis. The investigation also enables us to propose a method of location scores for the efficient detection of linkage between a disease locus, or a new genetic marker, and a linkage group previously established from a reference panel of families. The method is illustrated by an application to simulated pedigree data in a situation akin to Duchenne muscular dystrophy. These results show that considerable economy and efficiency can be brought to the mapping endeavor by resorting to appropriate strategies of detecting linkage and by constructing the human genetic map on a common reference panel of families.","ISSN":"0027-8424, 1091-6490","note":"PMID: 6587361","journalAbbreviation":"PNAS","language":"en","author":[{"family":"Lathrop","given":"G. M."},{"family":"Lalouel","given":"J. M."},{"family":"Julier","given":"C."},{"family":"Ott","given":"J."}],"issued":{"date-parts":[["1984",6,1]]},"accessed":{"date-parts":[["2014",4,1]]},"PMID":"6587361"}}],"schema":"https://github.com/citation-style-language/schema/raw/master/csl-citation.json"} </w:instrText>
      </w:r>
      <w:r w:rsidR="00C5159B">
        <w:rPr>
          <w:rFonts w:ascii="Times New Roman" w:hAnsi="Times New Roman"/>
          <w:sz w:val="18"/>
          <w:szCs w:val="18"/>
        </w:rPr>
        <w:fldChar w:fldCharType="separate"/>
      </w:r>
      <w:r w:rsidR="005A087F" w:rsidRPr="005A087F">
        <w:rPr>
          <w:rFonts w:ascii="Times New Roman" w:hAnsi="Times New Roman"/>
          <w:sz w:val="18"/>
        </w:rPr>
        <w:t xml:space="preserve">(Lathrop </w:t>
      </w:r>
      <w:r w:rsidR="005A087F" w:rsidRPr="005A087F">
        <w:rPr>
          <w:rFonts w:ascii="Times New Roman" w:hAnsi="Times New Roman"/>
          <w:i/>
          <w:iCs/>
          <w:sz w:val="18"/>
        </w:rPr>
        <w:t>et al.</w:t>
      </w:r>
      <w:r w:rsidR="005A087F" w:rsidRPr="005A087F">
        <w:rPr>
          <w:rFonts w:ascii="Times New Roman" w:hAnsi="Times New Roman"/>
          <w:sz w:val="18"/>
        </w:rPr>
        <w:t>, 1984)</w:t>
      </w:r>
      <w:r w:rsidR="00C5159B">
        <w:rPr>
          <w:rFonts w:ascii="Times New Roman" w:hAnsi="Times New Roman"/>
          <w:sz w:val="18"/>
          <w:szCs w:val="18"/>
        </w:rPr>
        <w:fldChar w:fldCharType="end"/>
      </w:r>
      <w:ins w:id="283" w:author="Suzanne M. Leal" w:date="2014-04-18T17:57:00Z">
        <w:r w:rsidR="00D171B2">
          <w:rPr>
            <w:rFonts w:ascii="Times New Roman" w:hAnsi="Times New Roman"/>
            <w:sz w:val="18"/>
            <w:szCs w:val="18"/>
          </w:rPr>
          <w:t xml:space="preserve"> </w:t>
        </w:r>
      </w:ins>
      <w:ins w:id="284" w:author="Suzanne M. Leal" w:date="2014-04-18T17:58:00Z">
        <w:r w:rsidR="00D171B2">
          <w:rPr>
            <w:rFonts w:ascii="Times New Roman" w:hAnsi="Times New Roman"/>
            <w:sz w:val="18"/>
            <w:szCs w:val="18"/>
          </w:rPr>
          <w:t xml:space="preserve">and </w:t>
        </w:r>
      </w:ins>
      <w:del w:id="285" w:author="Suzanne M. Leal" w:date="2014-04-18T17:57:00Z">
        <w:r w:rsidR="005E3D12" w:rsidRPr="005E3D12" w:rsidDel="00D171B2">
          <w:rPr>
            <w:rFonts w:ascii="Times New Roman" w:hAnsi="Times New Roman"/>
            <w:sz w:val="18"/>
            <w:szCs w:val="18"/>
          </w:rPr>
          <w:delText>,</w:delText>
        </w:r>
      </w:del>
      <w:r w:rsidR="005E3D12" w:rsidRPr="005E3D12">
        <w:rPr>
          <w:rFonts w:ascii="Times New Roman" w:hAnsi="Times New Roman"/>
          <w:sz w:val="18"/>
          <w:szCs w:val="18"/>
        </w:rPr>
        <w:t xml:space="preserve"> Merlin </w:t>
      </w:r>
      <w:r w:rsidR="00C5159B">
        <w:rPr>
          <w:rFonts w:ascii="Times New Roman" w:hAnsi="Times New Roman"/>
          <w:sz w:val="18"/>
          <w:szCs w:val="18"/>
        </w:rPr>
        <w:fldChar w:fldCharType="begin"/>
      </w:r>
      <w:r w:rsidR="00374019">
        <w:rPr>
          <w:rFonts w:ascii="Times New Roman" w:hAnsi="Times New Roman"/>
          <w:sz w:val="18"/>
          <w:szCs w:val="18"/>
        </w:rPr>
        <w:instrText xml:space="preserve"> ADDIN ZOTERO_ITEM CSL_CITATION {"citationID":"jV7RX9cD","properties":{"formattedCitation":"{\\rtf (Abecasis \\i et al.\\i0{}, 2002)}","plainCitation":"(Abecasis et al., 2002)"},"citationItems":[{"id":308,"uris":["http://zotero.org/users/1116201/items/4JEX8JDR"],"uri":["http://zotero.org/users/1116201/items/4JEX8JDR"],"itemData":{"id":308,"type":"article-journal","title":"Merlin--rapid analysis of dense genetic maps using sparse gene flow trees","container-title":"Nature genetics","page":"97-101","volume":"30","issue":"1","source":"NCBI PubMed","abstract":"Efforts to find disease genes using high-density single-nucleotide polymorphism (SNP) maps will produce data sets that exceed the limitations of current computational tools. Here we describe a new, efficient method for the analysis of dense genetic maps in pedigree data that provides extremely fast solutions to common problems such as allele-sharing analyses and haplotyping. We show that sparse binary trees represent patterns of gene flow in general pedigrees in a parsimonious manner, and derive a family of related algorithms for pedigree traversal. With these trees, exact likelihood calculations can be carried out efficiently for single markers or for multiple linked markers. Using an approximate multipoint calculation that ignores the unlikely possibility of a large number of recombinants further improves speed and provides accurate solutions in dense maps with thousands of markers. Our multipoint engine for rapid likelihood inference (Merlin) is a computer program that uses sparse inheritance trees for pedigree analysis; it performs rapid haplotyping, genotype error detection and affected pair linkage analyses and can handle more markers than other pedigree analysis packages.","DOI":"10.1038/ng786","ISSN":"1061-4036","note":"PMID: 11731797","journalAbbreviation":"Nat. Genet.","language":"eng","author":[{"family":"Abecasis","given":"Gonçalo R"},{"family":"Cherny","given":"Stacey S"},{"family":"Cookson","given":"William O"},{"family":"Cardon","given":"Lon R"}],"issued":{"date-parts":[["2002",1]]},"PMID":"11731797"}}],"schema":"https://github.com/citation-style-language/schema/raw/master/csl-citation.json"} </w:instrText>
      </w:r>
      <w:r w:rsidR="00C5159B">
        <w:rPr>
          <w:rFonts w:ascii="Times New Roman" w:hAnsi="Times New Roman"/>
          <w:sz w:val="18"/>
          <w:szCs w:val="18"/>
        </w:rPr>
        <w:fldChar w:fldCharType="separate"/>
      </w:r>
      <w:r w:rsidR="00374019" w:rsidRPr="00374019">
        <w:rPr>
          <w:rFonts w:ascii="Times New Roman" w:hAnsi="Times New Roman"/>
          <w:sz w:val="18"/>
        </w:rPr>
        <w:t>(</w:t>
      </w:r>
      <w:proofErr w:type="spellStart"/>
      <w:r w:rsidR="00374019" w:rsidRPr="00374019">
        <w:rPr>
          <w:rFonts w:ascii="Times New Roman" w:hAnsi="Times New Roman"/>
          <w:sz w:val="18"/>
        </w:rPr>
        <w:t>Abecasis</w:t>
      </w:r>
      <w:proofErr w:type="spellEnd"/>
      <w:r w:rsidR="00374019" w:rsidRPr="00374019">
        <w:rPr>
          <w:rFonts w:ascii="Times New Roman" w:hAnsi="Times New Roman"/>
          <w:sz w:val="18"/>
        </w:rPr>
        <w:t xml:space="preserve"> </w:t>
      </w:r>
      <w:r w:rsidR="00374019" w:rsidRPr="00374019">
        <w:rPr>
          <w:rFonts w:ascii="Times New Roman" w:hAnsi="Times New Roman"/>
          <w:i/>
          <w:iCs/>
          <w:sz w:val="18"/>
        </w:rPr>
        <w:t>et al.</w:t>
      </w:r>
      <w:r w:rsidR="00374019" w:rsidRPr="00374019">
        <w:rPr>
          <w:rFonts w:ascii="Times New Roman" w:hAnsi="Times New Roman"/>
          <w:sz w:val="18"/>
        </w:rPr>
        <w:t>, 2002)</w:t>
      </w:r>
      <w:r w:rsidR="00C5159B">
        <w:rPr>
          <w:rFonts w:ascii="Times New Roman" w:hAnsi="Times New Roman"/>
          <w:sz w:val="18"/>
          <w:szCs w:val="18"/>
        </w:rPr>
        <w:fldChar w:fldCharType="end"/>
      </w:r>
      <w:r w:rsidR="00374019">
        <w:rPr>
          <w:rFonts w:ascii="Times New Roman" w:hAnsi="Times New Roman"/>
          <w:sz w:val="18"/>
          <w:szCs w:val="18"/>
        </w:rPr>
        <w:t xml:space="preserve"> </w:t>
      </w:r>
      <w:r w:rsidR="005E3D12" w:rsidRPr="005E3D12">
        <w:rPr>
          <w:rFonts w:ascii="Times New Roman" w:hAnsi="Times New Roman"/>
          <w:sz w:val="18"/>
          <w:szCs w:val="18"/>
        </w:rPr>
        <w:t>and MEGA2</w:t>
      </w:r>
      <w:r w:rsidR="008B7E44">
        <w:rPr>
          <w:rFonts w:ascii="Times New Roman" w:hAnsi="Times New Roman"/>
          <w:sz w:val="18"/>
          <w:szCs w:val="18"/>
        </w:rPr>
        <w:t xml:space="preserve"> </w:t>
      </w:r>
      <w:r w:rsidR="00C5159B">
        <w:rPr>
          <w:rFonts w:ascii="Times New Roman" w:hAnsi="Times New Roman"/>
          <w:sz w:val="18"/>
          <w:szCs w:val="18"/>
        </w:rPr>
        <w:fldChar w:fldCharType="begin"/>
      </w:r>
      <w:r w:rsidR="008B7E44">
        <w:rPr>
          <w:rFonts w:ascii="Times New Roman" w:hAnsi="Times New Roman"/>
          <w:sz w:val="18"/>
          <w:szCs w:val="18"/>
        </w:rPr>
        <w:instrText xml:space="preserve"> ADDIN ZOTERO_ITEM CSL_CITATION {"citationID":"1b8nxrA4","properties":{"formattedCitation":"{\\rtf (Mukhopadhyay \\i et al.\\i0{}, 2005)}","plainCitation":"(Mukhopadhyay et al., 2005)"},"citationItems":[{"id":321,"uris":["http://zotero.org/users/1116201/items/ZCIF3H3A"],"uri":["http://zotero.org/users/1116201/items/ZCIF3H3A"],"itemData":{"id":321,"type":"article-journal","title":"Mega2: data-handling for facilitating genetic linkage and association analyses","container-title":"Bioinformatics","page":"2556-2557","volume":"21","issue":"10","source":"bioinformatics.oxfordjournals.org","abstract":"Summary: Mega2, the manipulation environment for genetic analysis, transparently allows users to process genetic data for family-based or case/control studies accurately and efficiently. In addition to data validation checks, Mega2 provides analysis setup capabilities for a broad choice of commonly used genetic analysis programs, including SimWalk2, ASPEX, GeneHunter, SLINK, SIMULATE, S.A.G.E., SOLAR, Vitesse, Allegro, PREST, PAP, Loki, Merlin and MENDEL.\nAvailability: http://watson.hgen.pitt.edu/register/\nContact: dweeks@watson.hgen.pitt.edu\nSupplementary information: http://watson.hgen.pitt.edu/docs/mega2_html/mega2.html","DOI":"10.1093/bioinformatics/bti364","ISSN":"1367-4803, 1460-2059","note":"PMID: 15746282","shortTitle":"Mega2","journalAbbreviation":"Bioinformatics","language":"en","author":[{"family":"Mukhopadhyay","given":"Nandita"},{"family":"Almasy","given":"Lee"},{"family":"Schroeder","given":"Mark"},{"family":"Mulvihill","given":"William P."},{"family":"Weeks","given":"Daniel E."}],"issued":{"date-parts":[["2005",5,15]]},"accessed":{"date-parts":[["2014",3,17]]},"PMID":"15746282"}}],"schema":"https://github.com/citation-style-language/schema/raw/master/csl-citation.json"} </w:instrText>
      </w:r>
      <w:r w:rsidR="00C5159B">
        <w:rPr>
          <w:rFonts w:ascii="Times New Roman" w:hAnsi="Times New Roman"/>
          <w:sz w:val="18"/>
          <w:szCs w:val="18"/>
        </w:rPr>
        <w:fldChar w:fldCharType="separate"/>
      </w:r>
      <w:del w:id="286" w:author="Suzanne M. Leal" w:date="2014-04-18T17:57:00Z">
        <w:r w:rsidR="008B7E44" w:rsidRPr="008B7E44" w:rsidDel="00D171B2">
          <w:rPr>
            <w:rFonts w:ascii="Times New Roman" w:hAnsi="Times New Roman"/>
            <w:sz w:val="18"/>
          </w:rPr>
          <w:delText xml:space="preserve">(Mukhopadhyay </w:delText>
        </w:r>
        <w:r w:rsidR="008B7E44" w:rsidRPr="008B7E44" w:rsidDel="00D171B2">
          <w:rPr>
            <w:rFonts w:ascii="Times New Roman" w:hAnsi="Times New Roman"/>
            <w:i/>
            <w:iCs/>
            <w:sz w:val="18"/>
          </w:rPr>
          <w:delText>et al.</w:delText>
        </w:r>
        <w:r w:rsidR="008B7E44" w:rsidRPr="008B7E44" w:rsidDel="00D171B2">
          <w:rPr>
            <w:rFonts w:ascii="Times New Roman" w:hAnsi="Times New Roman"/>
            <w:sz w:val="18"/>
          </w:rPr>
          <w:delText>, 2005</w:delText>
        </w:r>
      </w:del>
      <w:r w:rsidR="008B7E44" w:rsidRPr="008B7E44">
        <w:rPr>
          <w:rFonts w:ascii="Times New Roman" w:hAnsi="Times New Roman"/>
          <w:sz w:val="18"/>
        </w:rPr>
        <w:t>)</w:t>
      </w:r>
      <w:r w:rsidR="00C5159B">
        <w:rPr>
          <w:rFonts w:ascii="Times New Roman" w:hAnsi="Times New Roman"/>
          <w:sz w:val="18"/>
          <w:szCs w:val="18"/>
        </w:rPr>
        <w:fldChar w:fldCharType="end"/>
      </w:r>
      <w:r w:rsidR="005E3D12" w:rsidRPr="005E3D12">
        <w:rPr>
          <w:rFonts w:ascii="Times New Roman" w:hAnsi="Times New Roman"/>
          <w:sz w:val="18"/>
          <w:szCs w:val="18"/>
        </w:rPr>
        <w:t xml:space="preserve">, with which </w:t>
      </w:r>
      <w:ins w:id="287" w:author="Suzanne M. Leal" w:date="2014-04-18T17:55:00Z">
        <w:r w:rsidR="00D171B2">
          <w:rPr>
            <w:rFonts w:ascii="Times New Roman" w:hAnsi="Times New Roman"/>
            <w:sz w:val="18"/>
            <w:szCs w:val="18"/>
          </w:rPr>
          <w:t xml:space="preserve">two-point and </w:t>
        </w:r>
      </w:ins>
      <w:r w:rsidR="005E3D12" w:rsidRPr="005E3D12">
        <w:rPr>
          <w:rFonts w:ascii="Times New Roman" w:hAnsi="Times New Roman"/>
          <w:sz w:val="18"/>
          <w:szCs w:val="18"/>
        </w:rPr>
        <w:t xml:space="preserve">multipoint </w:t>
      </w:r>
      <w:del w:id="288" w:author="Suzanne M. Leal" w:date="2014-04-18T17:55:00Z">
        <w:r w:rsidR="005E3D12" w:rsidRPr="005E3D12" w:rsidDel="00D171B2">
          <w:rPr>
            <w:rFonts w:ascii="Times New Roman" w:hAnsi="Times New Roman"/>
            <w:sz w:val="18"/>
            <w:szCs w:val="18"/>
          </w:rPr>
          <w:delText xml:space="preserve">and non-parametric </w:delText>
        </w:r>
      </w:del>
      <w:r w:rsidR="005E3D12" w:rsidRPr="005E3D12">
        <w:rPr>
          <w:rFonts w:ascii="Times New Roman" w:hAnsi="Times New Roman"/>
          <w:sz w:val="18"/>
          <w:szCs w:val="18"/>
        </w:rPr>
        <w:t>linkage analysis can be performed</w:t>
      </w:r>
      <w:ins w:id="289" w:author="Suzanne M. Leal" w:date="2014-04-18T17:56:00Z">
        <w:r w:rsidR="00D171B2">
          <w:rPr>
            <w:rFonts w:ascii="Times New Roman" w:hAnsi="Times New Roman"/>
            <w:sz w:val="18"/>
            <w:szCs w:val="18"/>
          </w:rPr>
          <w:t xml:space="preserve">. Additionally MEGA2 </w:t>
        </w:r>
      </w:ins>
      <w:ins w:id="290" w:author="Suzanne M. Leal" w:date="2014-04-18T17:57:00Z">
        <w:r w:rsidR="00D171B2">
          <w:rPr>
            <w:rFonts w:ascii="Times New Roman" w:hAnsi="Times New Roman"/>
            <w:sz w:val="18"/>
            <w:szCs w:val="18"/>
          </w:rPr>
          <w:t>(</w:t>
        </w:r>
        <w:r w:rsidR="00D171B2" w:rsidRPr="008B7E44">
          <w:rPr>
            <w:rFonts w:ascii="Times New Roman" w:hAnsi="Times New Roman"/>
            <w:sz w:val="18"/>
          </w:rPr>
          <w:t>(</w:t>
        </w:r>
        <w:proofErr w:type="spellStart"/>
        <w:r w:rsidR="00D171B2" w:rsidRPr="008B7E44">
          <w:rPr>
            <w:rFonts w:ascii="Times New Roman" w:hAnsi="Times New Roman"/>
            <w:sz w:val="18"/>
          </w:rPr>
          <w:t>Mukhopadhyay</w:t>
        </w:r>
        <w:proofErr w:type="spellEnd"/>
        <w:r w:rsidR="00D171B2" w:rsidRPr="008B7E44">
          <w:rPr>
            <w:rFonts w:ascii="Times New Roman" w:hAnsi="Times New Roman"/>
            <w:sz w:val="18"/>
          </w:rPr>
          <w:t xml:space="preserve"> </w:t>
        </w:r>
        <w:r w:rsidR="00D171B2" w:rsidRPr="008B7E44">
          <w:rPr>
            <w:rFonts w:ascii="Times New Roman" w:hAnsi="Times New Roman"/>
            <w:i/>
            <w:iCs/>
            <w:sz w:val="18"/>
          </w:rPr>
          <w:t>et al.</w:t>
        </w:r>
        <w:r w:rsidR="00D171B2" w:rsidRPr="008B7E44">
          <w:rPr>
            <w:rFonts w:ascii="Times New Roman" w:hAnsi="Times New Roman"/>
            <w:sz w:val="18"/>
          </w:rPr>
          <w:t>, 2005</w:t>
        </w:r>
        <w:r w:rsidR="00D171B2">
          <w:rPr>
            <w:rFonts w:ascii="Times New Roman" w:hAnsi="Times New Roman"/>
            <w:sz w:val="18"/>
            <w:szCs w:val="18"/>
          </w:rPr>
          <w:t xml:space="preserve">) </w:t>
        </w:r>
      </w:ins>
      <w:ins w:id="291" w:author="Suzanne M. Leal" w:date="2014-04-18T17:56:00Z">
        <w:r w:rsidR="00D171B2">
          <w:rPr>
            <w:rFonts w:ascii="Times New Roman" w:hAnsi="Times New Roman"/>
            <w:sz w:val="18"/>
            <w:szCs w:val="18"/>
          </w:rPr>
          <w:t xml:space="preserve">can be used to transform the data to required formats for a number of </w:t>
        </w:r>
      </w:ins>
      <w:ins w:id="292" w:author="Suzanne M. Leal" w:date="2014-04-18T17:58:00Z">
        <w:r w:rsidR="00D171B2">
          <w:rPr>
            <w:rFonts w:ascii="Times New Roman" w:hAnsi="Times New Roman"/>
            <w:sz w:val="18"/>
            <w:szCs w:val="18"/>
          </w:rPr>
          <w:t>l</w:t>
        </w:r>
      </w:ins>
      <w:ins w:id="293" w:author="Suzanne M. Leal" w:date="2014-04-18T17:57:00Z">
        <w:r w:rsidR="00D171B2">
          <w:rPr>
            <w:rFonts w:ascii="Times New Roman" w:hAnsi="Times New Roman"/>
            <w:sz w:val="18"/>
            <w:szCs w:val="18"/>
          </w:rPr>
          <w:t>inkage programs including EASYLINKAGE ()</w:t>
        </w:r>
      </w:ins>
      <w:r w:rsidR="005E3D12" w:rsidRPr="005E3D12">
        <w:rPr>
          <w:rFonts w:ascii="Times New Roman" w:hAnsi="Times New Roman"/>
          <w:sz w:val="18"/>
          <w:szCs w:val="18"/>
        </w:rPr>
        <w:t xml:space="preserve">. For multipoint linkage analysis, the median of map distance for variants in the region of interested is extracted from the Rutgers </w:t>
      </w:r>
      <w:r w:rsidR="00E1137B">
        <w:rPr>
          <w:rFonts w:ascii="Times New Roman" w:hAnsi="Times New Roman"/>
          <w:sz w:val="18"/>
          <w:szCs w:val="18"/>
        </w:rPr>
        <w:t>Combined Linkage-Physical Map</w:t>
      </w:r>
      <w:r w:rsidR="005E3D12" w:rsidRPr="005E3D12">
        <w:rPr>
          <w:rFonts w:ascii="Times New Roman" w:hAnsi="Times New Roman"/>
          <w:sz w:val="18"/>
          <w:szCs w:val="18"/>
        </w:rPr>
        <w:t xml:space="preserve"> </w:t>
      </w:r>
      <w:r w:rsidR="00C5159B">
        <w:rPr>
          <w:rFonts w:ascii="Times New Roman" w:hAnsi="Times New Roman"/>
          <w:sz w:val="18"/>
          <w:szCs w:val="18"/>
        </w:rPr>
        <w:fldChar w:fldCharType="begin"/>
      </w:r>
      <w:r w:rsidR="00BB072C">
        <w:rPr>
          <w:rFonts w:ascii="Times New Roman" w:hAnsi="Times New Roman"/>
          <w:sz w:val="18"/>
          <w:szCs w:val="18"/>
        </w:rPr>
        <w:instrText xml:space="preserve"> ADDIN ZOTERO_ITEM CSL_CITATION {"citationID":"76xmCdiK","properties":{"formattedCitation":"{\\rtf (Matise \\i et al.\\i0{}, 2007)}","plainCitation":"(Matise et al., 2007)"},"citationItems":[{"id":303,"uris":["http://zotero.org/users/1116201/items/2PH9592H"],"uri":["http://zotero.org/users/1116201/items/2PH9592H"],"itemData":{"id":303,"type":"article-journal","title":"A second-generation combined linkage physical map of the human genome","container-title":"Genome research","page":"1783-1786","volume":"17","issue":"12","source":"NCBI PubMed","abstract":"We have completed a second-generation linkage map that incorporates sequence-based positional information. This new map, the Rutgers Map v.2, includes 28,121 polymorphic markers with physical positions corroborated by recombination-based data. Sex-averaged and sex-specific linkage map distances, along with confidence intervals, have been estimated for all map intervals. In addition, a regression-based smoothed map is provided that facilitates interpolation of positions of unmapped markers on this map. With nearly twice as many markers as our first-generation map, the Rutgers Map continues to be a unique and comprehensive resource for obtaining genetic map information for large sets of polymorphic markers.","DOI":"10.1101/gr.7156307","ISSN":"1088-9051","note":"PMID: 17989245 \nPMCID: PMC2099587","journalAbbreviation":"Genome Res.","language":"eng","author":[{"family":"Matise","given":"Tara C"},{"family":"Chen","given":"Fang"},{"family":"Chen","given":"Wenwei"},{"family":"De La Vega","given":"Francisco M"},{"family":"Hansen","given":"Mark"},{"family":"He","given":"Chunsheng"},{"family":"Hyland","given":"Fiona C L"},{"family":"Kennedy","given":"Giulia C"},{"family":"Kong","given":"Xiangyang"},{"family":"Murray","given":"Sarah S"},{"family":"Ziegle","given":"Janet S"},{"family":"Stewart","given":"William C L"},{"family":"Buyske","given":"Steven"}],"issued":{"date-parts":[["2007",12]]},"PMID":"17989245","PMCID":"PMC2099587"}}],"schema":"https://github.com/citation-style-language/schema/raw/master/csl-citation.json"} </w:instrText>
      </w:r>
      <w:r w:rsidR="00C5159B">
        <w:rPr>
          <w:rFonts w:ascii="Times New Roman" w:hAnsi="Times New Roman"/>
          <w:sz w:val="18"/>
          <w:szCs w:val="18"/>
        </w:rPr>
        <w:fldChar w:fldCharType="separate"/>
      </w:r>
      <w:r w:rsidR="007C73FA" w:rsidRPr="007C73FA">
        <w:rPr>
          <w:rFonts w:ascii="Times New Roman" w:hAnsi="Times New Roman"/>
          <w:sz w:val="18"/>
        </w:rPr>
        <w:t xml:space="preserve">(Matise </w:t>
      </w:r>
      <w:r w:rsidR="007C73FA" w:rsidRPr="007C73FA">
        <w:rPr>
          <w:rFonts w:ascii="Times New Roman" w:hAnsi="Times New Roman"/>
          <w:i/>
          <w:iCs/>
          <w:sz w:val="18"/>
        </w:rPr>
        <w:t>et al.</w:t>
      </w:r>
      <w:r w:rsidR="007C73FA" w:rsidRPr="007C73FA">
        <w:rPr>
          <w:rFonts w:ascii="Times New Roman" w:hAnsi="Times New Roman"/>
          <w:sz w:val="18"/>
        </w:rPr>
        <w:t>, 2007)</w:t>
      </w:r>
      <w:r w:rsidR="00C5159B">
        <w:rPr>
          <w:rFonts w:ascii="Times New Roman" w:hAnsi="Times New Roman"/>
          <w:sz w:val="18"/>
          <w:szCs w:val="18"/>
        </w:rPr>
        <w:fldChar w:fldCharType="end"/>
      </w:r>
      <w:r w:rsidR="00AF0053">
        <w:rPr>
          <w:rFonts w:ascii="Times New Roman" w:hAnsi="Times New Roman"/>
          <w:sz w:val="18"/>
          <w:szCs w:val="18"/>
        </w:rPr>
        <w:t xml:space="preserve"> to approximate the </w:t>
      </w:r>
      <w:r w:rsidR="005E3D12" w:rsidRPr="005E3D12">
        <w:rPr>
          <w:rFonts w:ascii="Times New Roman" w:hAnsi="Times New Roman"/>
          <w:sz w:val="18"/>
          <w:szCs w:val="18"/>
        </w:rPr>
        <w:t>genetic distance of the regional marker.</w:t>
      </w:r>
    </w:p>
    <w:p w:rsidR="00D56444" w:rsidRPr="00D56444" w:rsidRDefault="00D56444" w:rsidP="00D56444">
      <w:pPr>
        <w:pStyle w:val="Heading1"/>
        <w:spacing w:before="280"/>
        <w:ind w:left="360" w:hanging="360"/>
        <w:rPr>
          <w:lang w:eastAsia="zh-CN"/>
        </w:rPr>
      </w:pPr>
      <w:r>
        <w:rPr>
          <w:lang w:eastAsia="zh-CN"/>
        </w:rPr>
        <w:t>Results</w:t>
      </w:r>
    </w:p>
    <w:p w:rsidR="00D82E82" w:rsidRPr="00D82E82" w:rsidRDefault="002C1134" w:rsidP="005E3D12">
      <w:pPr>
        <w:jc w:val="both"/>
        <w:rPr>
          <w:rFonts w:ascii="Times New Roman" w:hAnsi="Times New Roman"/>
          <w:sz w:val="18"/>
          <w:szCs w:val="18"/>
        </w:rPr>
      </w:pPr>
      <w:r w:rsidRPr="002C1134">
        <w:rPr>
          <w:rFonts w:ascii="Times New Roman" w:hAnsi="Times New Roman"/>
          <w:sz w:val="18"/>
          <w:szCs w:val="18"/>
        </w:rPr>
        <w:t xml:space="preserve">To demonstrate the usefulness of </w:t>
      </w:r>
      <w:r w:rsidR="007D5058">
        <w:rPr>
          <w:rFonts w:ascii="Times New Roman" w:hAnsi="Times New Roman"/>
          <w:sz w:val="18"/>
          <w:szCs w:val="18"/>
        </w:rPr>
        <w:t>CHP</w:t>
      </w:r>
      <w:r w:rsidRPr="002C1134">
        <w:rPr>
          <w:rFonts w:ascii="Times New Roman" w:hAnsi="Times New Roman"/>
          <w:sz w:val="18"/>
          <w:szCs w:val="18"/>
        </w:rPr>
        <w:t xml:space="preserve"> method, we per</w:t>
      </w:r>
      <w:r w:rsidR="00AF54E1">
        <w:rPr>
          <w:rFonts w:ascii="Times New Roman" w:hAnsi="Times New Roman"/>
          <w:sz w:val="18"/>
          <w:szCs w:val="18"/>
        </w:rPr>
        <w:t xml:space="preserve">formed empirical </w:t>
      </w:r>
      <w:r w:rsidRPr="002C1134">
        <w:rPr>
          <w:rFonts w:ascii="Times New Roman" w:hAnsi="Times New Roman"/>
          <w:sz w:val="18"/>
          <w:szCs w:val="18"/>
        </w:rPr>
        <w:t>power calculation</w:t>
      </w:r>
      <w:r w:rsidR="00AF54E1">
        <w:rPr>
          <w:rFonts w:ascii="Times New Roman" w:hAnsi="Times New Roman"/>
          <w:sz w:val="18"/>
          <w:szCs w:val="18"/>
        </w:rPr>
        <w:t>s</w:t>
      </w:r>
      <w:r w:rsidRPr="002C1134">
        <w:rPr>
          <w:rFonts w:ascii="Times New Roman" w:hAnsi="Times New Roman"/>
          <w:sz w:val="18"/>
          <w:szCs w:val="18"/>
        </w:rPr>
        <w:t xml:space="preserve"> </w:t>
      </w:r>
      <w:r w:rsidR="00233971">
        <w:rPr>
          <w:rFonts w:ascii="Times New Roman" w:hAnsi="Times New Roman"/>
          <w:sz w:val="18"/>
          <w:szCs w:val="18"/>
        </w:rPr>
        <w:t>of</w:t>
      </w:r>
      <w:r w:rsidRPr="002C1134">
        <w:rPr>
          <w:rFonts w:ascii="Times New Roman" w:hAnsi="Times New Roman"/>
          <w:sz w:val="18"/>
          <w:szCs w:val="18"/>
        </w:rPr>
        <w:t xml:space="preserve"> </w:t>
      </w:r>
      <w:r w:rsidR="006145A2">
        <w:rPr>
          <w:rFonts w:ascii="Times New Roman" w:hAnsi="Times New Roman"/>
          <w:sz w:val="18"/>
          <w:szCs w:val="18"/>
        </w:rPr>
        <w:t xml:space="preserve">two-point linkage analysis on </w:t>
      </w:r>
      <w:r w:rsidRPr="002C1134">
        <w:rPr>
          <w:rFonts w:ascii="Times New Roman" w:hAnsi="Times New Roman"/>
          <w:sz w:val="18"/>
          <w:szCs w:val="18"/>
        </w:rPr>
        <w:t>several known non-</w:t>
      </w:r>
      <w:proofErr w:type="spellStart"/>
      <w:r w:rsidRPr="002C1134">
        <w:rPr>
          <w:rFonts w:ascii="Times New Roman" w:hAnsi="Times New Roman"/>
          <w:sz w:val="18"/>
          <w:szCs w:val="18"/>
        </w:rPr>
        <w:t>syndromic</w:t>
      </w:r>
      <w:proofErr w:type="spellEnd"/>
      <w:r w:rsidRPr="002C1134">
        <w:rPr>
          <w:rFonts w:ascii="Times New Roman" w:hAnsi="Times New Roman"/>
          <w:sz w:val="18"/>
          <w:szCs w:val="18"/>
        </w:rPr>
        <w:t xml:space="preserve"> hearing loss genes</w:t>
      </w:r>
      <w:r w:rsidR="006471C1">
        <w:rPr>
          <w:rFonts w:ascii="Times New Roman" w:hAnsi="Times New Roman"/>
          <w:sz w:val="18"/>
          <w:szCs w:val="18"/>
        </w:rPr>
        <w:t xml:space="preserve"> (see Supplemental Methods for </w:t>
      </w:r>
      <w:r w:rsidR="00431A19">
        <w:rPr>
          <w:rFonts w:ascii="Times New Roman" w:hAnsi="Times New Roman"/>
          <w:sz w:val="18"/>
          <w:szCs w:val="18"/>
        </w:rPr>
        <w:t xml:space="preserve">simulation </w:t>
      </w:r>
      <w:r w:rsidR="006471C1">
        <w:rPr>
          <w:rFonts w:ascii="Times New Roman" w:hAnsi="Times New Roman"/>
          <w:sz w:val="18"/>
          <w:szCs w:val="18"/>
        </w:rPr>
        <w:t>details)</w:t>
      </w:r>
      <w:r w:rsidRPr="002C1134">
        <w:rPr>
          <w:rFonts w:ascii="Times New Roman" w:hAnsi="Times New Roman"/>
          <w:sz w:val="18"/>
          <w:szCs w:val="18"/>
        </w:rPr>
        <w:t>.</w:t>
      </w:r>
      <w:r w:rsidR="00EC4CD8">
        <w:rPr>
          <w:rFonts w:ascii="Times New Roman" w:hAnsi="Times New Roman"/>
          <w:sz w:val="18"/>
          <w:szCs w:val="18"/>
        </w:rPr>
        <w:t xml:space="preserve"> </w:t>
      </w:r>
      <w:r w:rsidR="00E63D08">
        <w:rPr>
          <w:rFonts w:ascii="Times New Roman" w:hAnsi="Times New Roman"/>
          <w:sz w:val="18"/>
          <w:szCs w:val="18"/>
        </w:rPr>
        <w:t xml:space="preserve">Power analysis results </w:t>
      </w:r>
      <w:r w:rsidR="009C5CF1">
        <w:rPr>
          <w:rFonts w:ascii="Times New Roman" w:hAnsi="Times New Roman"/>
          <w:sz w:val="18"/>
          <w:szCs w:val="18"/>
        </w:rPr>
        <w:t>are shown in Figure</w:t>
      </w:r>
      <w:r w:rsidR="0069156B">
        <w:rPr>
          <w:rFonts w:ascii="Times New Roman" w:hAnsi="Times New Roman"/>
          <w:sz w:val="18"/>
          <w:szCs w:val="18"/>
        </w:rPr>
        <w:t>s</w:t>
      </w:r>
      <w:r w:rsidR="009C5CF1">
        <w:rPr>
          <w:rFonts w:ascii="Times New Roman" w:hAnsi="Times New Roman"/>
          <w:sz w:val="18"/>
          <w:szCs w:val="18"/>
        </w:rPr>
        <w:t xml:space="preserve"> S3 ~ SXX</w:t>
      </w:r>
      <w:r w:rsidR="00E63D08">
        <w:rPr>
          <w:rFonts w:ascii="Times New Roman" w:hAnsi="Times New Roman"/>
          <w:sz w:val="18"/>
          <w:szCs w:val="18"/>
        </w:rPr>
        <w:t xml:space="preserve">. </w:t>
      </w:r>
      <w:r w:rsidR="000C1805">
        <w:rPr>
          <w:rFonts w:ascii="Times New Roman" w:hAnsi="Times New Roman"/>
          <w:sz w:val="18"/>
          <w:szCs w:val="18"/>
        </w:rPr>
        <w:t xml:space="preserve">Although CHP is </w:t>
      </w:r>
      <w:commentRangeStart w:id="294"/>
      <w:r w:rsidR="000C1805">
        <w:rPr>
          <w:rFonts w:ascii="Times New Roman" w:hAnsi="Times New Roman"/>
          <w:sz w:val="18"/>
          <w:szCs w:val="18"/>
        </w:rPr>
        <w:t>underpowered for dominant model without allelic heterogeneity</w:t>
      </w:r>
      <w:commentRangeEnd w:id="294"/>
      <w:r w:rsidR="00926330">
        <w:rPr>
          <w:rStyle w:val="CommentReference"/>
        </w:rPr>
        <w:commentReference w:id="294"/>
      </w:r>
      <w:r w:rsidR="000C1805">
        <w:rPr>
          <w:rFonts w:ascii="Times New Roman" w:hAnsi="Times New Roman"/>
          <w:sz w:val="18"/>
          <w:szCs w:val="18"/>
        </w:rPr>
        <w:t xml:space="preserve">, it is as good as single marker analysis method for recessive model without allelic heterogeneity, and is substantially more powerful for compound recessive model and for all models in the presence of allelic heterogeneity. </w:t>
      </w:r>
    </w:p>
    <w:p w:rsidR="00397F77" w:rsidRPr="0030281D" w:rsidRDefault="005B3107" w:rsidP="00574AF0">
      <w:pPr>
        <w:pStyle w:val="Heading1"/>
        <w:spacing w:before="280"/>
        <w:ind w:left="360" w:hanging="360"/>
        <w:rPr>
          <w:lang w:eastAsia="zh-CN"/>
        </w:rPr>
      </w:pPr>
      <w:r>
        <w:rPr>
          <w:lang w:eastAsia="zh-CN"/>
        </w:rPr>
        <w:t>discussion</w:t>
      </w:r>
    </w:p>
    <w:p w:rsidR="00DE5307" w:rsidRDefault="00DE5307" w:rsidP="00DE5307">
      <w:pPr>
        <w:pStyle w:val="ParaNoInd"/>
        <w:rPr>
          <w:lang w:eastAsia="zh-CN"/>
        </w:rPr>
      </w:pPr>
      <w:r>
        <w:rPr>
          <w:lang w:eastAsia="zh-CN"/>
        </w:rPr>
        <w:t xml:space="preserve">In </w:t>
      </w:r>
      <w:r w:rsidR="007C4C68">
        <w:rPr>
          <w:lang w:eastAsia="zh-CN"/>
        </w:rPr>
        <w:t xml:space="preserve">the </w:t>
      </w:r>
      <w:r>
        <w:rPr>
          <w:lang w:eastAsia="zh-CN"/>
        </w:rPr>
        <w:t xml:space="preserve">haplotype reconstruction </w:t>
      </w:r>
      <w:r w:rsidR="007C4C68">
        <w:rPr>
          <w:lang w:eastAsia="zh-CN"/>
        </w:rPr>
        <w:t xml:space="preserve">step for </w:t>
      </w:r>
      <w:r>
        <w:rPr>
          <w:lang w:eastAsia="zh-CN"/>
        </w:rPr>
        <w:t xml:space="preserve">CHP method, loci that cannot be deterministically phased using available transmission information are assigned </w:t>
      </w:r>
      <w:r w:rsidR="005122B4">
        <w:rPr>
          <w:lang w:eastAsia="zh-CN"/>
        </w:rPr>
        <w:t>to the</w:t>
      </w:r>
      <w:r>
        <w:rPr>
          <w:lang w:eastAsia="zh-CN"/>
        </w:rPr>
        <w:t xml:space="preserve"> phase </w:t>
      </w:r>
      <w:proofErr w:type="gramStart"/>
      <w:r w:rsidR="005122B4">
        <w:rPr>
          <w:lang w:eastAsia="zh-CN"/>
        </w:rPr>
        <w:t>that results</w:t>
      </w:r>
      <w:proofErr w:type="gramEnd"/>
      <w:r w:rsidR="005122B4">
        <w:rPr>
          <w:lang w:eastAsia="zh-CN"/>
        </w:rPr>
        <w:t xml:space="preserve"> in smallest number of r</w:t>
      </w:r>
      <w:r>
        <w:rPr>
          <w:lang w:eastAsia="zh-CN"/>
        </w:rPr>
        <w:t xml:space="preserve">egional marker </w:t>
      </w:r>
      <w:r w:rsidR="005122B4">
        <w:rPr>
          <w:lang w:eastAsia="zh-CN"/>
        </w:rPr>
        <w:t>alleles</w:t>
      </w:r>
      <w:r>
        <w:rPr>
          <w:lang w:eastAsia="zh-CN"/>
        </w:rPr>
        <w:t xml:space="preserve">, as shown in Fig. S2. Definition of regions for marker generation and the choice of </w:t>
      </w:r>
      <w:r w:rsidR="00F3272C">
        <w:rPr>
          <w:lang w:eastAsia="zh-CN"/>
        </w:rPr>
        <w:t>bin</w:t>
      </w:r>
      <w:r>
        <w:rPr>
          <w:lang w:eastAsia="zh-CN"/>
        </w:rPr>
        <w:t xml:space="preserve"> size for variants collapsing can be arbitrary. For</w:t>
      </w:r>
      <w:ins w:id="295" w:author="suzanne" w:date="2014-04-17T12:09:00Z">
        <w:r w:rsidR="00926330">
          <w:rPr>
            <w:lang w:eastAsia="zh-CN"/>
          </w:rPr>
          <w:t xml:space="preserve"> </w:t>
        </w:r>
      </w:ins>
      <w:del w:id="296" w:author="suzanne" w:date="2014-04-17T12:09:00Z">
        <w:r w:rsidDel="00926330">
          <w:rPr>
            <w:lang w:eastAsia="zh-CN"/>
          </w:rPr>
          <w:delText xml:space="preserve"> </w:delText>
        </w:r>
        <w:r w:rsidR="00F6586F" w:rsidDel="00926330">
          <w:rPr>
            <w:lang w:eastAsia="zh-CN"/>
          </w:rPr>
          <w:delText>W</w:delText>
        </w:r>
      </w:del>
      <w:r w:rsidR="00F6586F">
        <w:rPr>
          <w:lang w:eastAsia="zh-CN"/>
        </w:rPr>
        <w:t xml:space="preserve">ES </w:t>
      </w:r>
      <w:r>
        <w:rPr>
          <w:lang w:eastAsia="zh-CN"/>
        </w:rPr>
        <w:t xml:space="preserve">data </w:t>
      </w:r>
      <w:del w:id="297" w:author="suzanne" w:date="2014-04-17T12:09:00Z">
        <w:r w:rsidR="00B81CC3" w:rsidDel="00926330">
          <w:rPr>
            <w:lang w:eastAsia="zh-CN"/>
          </w:rPr>
          <w:delText>one</w:delText>
        </w:r>
        <w:r w:rsidR="00F6586F" w:rsidDel="00926330">
          <w:rPr>
            <w:lang w:eastAsia="zh-CN"/>
          </w:rPr>
          <w:delText xml:space="preserve"> can use </w:delText>
        </w:r>
      </w:del>
      <w:r>
        <w:rPr>
          <w:lang w:eastAsia="zh-CN"/>
        </w:rPr>
        <w:t xml:space="preserve">genes </w:t>
      </w:r>
      <w:ins w:id="298" w:author="suzanne" w:date="2014-04-17T12:10:00Z">
        <w:r w:rsidR="00926330">
          <w:rPr>
            <w:lang w:eastAsia="zh-CN"/>
          </w:rPr>
          <w:t xml:space="preserve">can be used </w:t>
        </w:r>
      </w:ins>
      <w:r>
        <w:rPr>
          <w:lang w:eastAsia="zh-CN"/>
        </w:rPr>
        <w:t xml:space="preserve">as regional markers. Within each region, commonly used </w:t>
      </w:r>
      <w:r w:rsidR="00F3272C">
        <w:rPr>
          <w:lang w:eastAsia="zh-CN"/>
        </w:rPr>
        <w:t>bin</w:t>
      </w:r>
      <w:r>
        <w:rPr>
          <w:lang w:eastAsia="zh-CN"/>
        </w:rPr>
        <w:t xml:space="preserve"> size options for variants collapsing are </w:t>
      </w:r>
      <w:ins w:id="299" w:author="suzanne" w:date="2014-04-17T12:12:00Z">
        <w:r w:rsidR="00926330">
          <w:rPr>
            <w:lang w:eastAsia="zh-CN"/>
          </w:rPr>
          <w:t xml:space="preserve">1.) </w:t>
        </w:r>
      </w:ins>
      <w:r w:rsidR="00447346">
        <w:rPr>
          <w:lang w:eastAsia="zh-CN"/>
        </w:rPr>
        <w:t>LD based collapsing</w:t>
      </w:r>
      <w:ins w:id="300" w:author="suzanne" w:date="2014-04-17T12:11:00Z">
        <w:r w:rsidR="00926330">
          <w:rPr>
            <w:lang w:eastAsia="zh-CN"/>
          </w:rPr>
          <w:t xml:space="preserve">, which </w:t>
        </w:r>
      </w:ins>
      <w:del w:id="301" w:author="suzanne" w:date="2014-04-17T12:11:00Z">
        <w:r w:rsidR="00447346" w:rsidDel="00926330">
          <w:rPr>
            <w:lang w:eastAsia="zh-CN"/>
          </w:rPr>
          <w:delText xml:space="preserve"> (</w:delText>
        </w:r>
      </w:del>
      <w:r w:rsidR="00447346">
        <w:rPr>
          <w:lang w:eastAsia="zh-CN"/>
        </w:rPr>
        <w:t>use</w:t>
      </w:r>
      <w:ins w:id="302" w:author="suzanne" w:date="2014-04-17T12:11:00Z">
        <w:r w:rsidR="00926330">
          <w:rPr>
            <w:lang w:eastAsia="zh-CN"/>
          </w:rPr>
          <w:t>s</w:t>
        </w:r>
      </w:ins>
      <w:r w:rsidR="00447346">
        <w:rPr>
          <w:lang w:eastAsia="zh-CN"/>
        </w:rPr>
        <w:t xml:space="preserve"> estimated LD blocks as </w:t>
      </w:r>
      <w:r w:rsidR="00F3272C">
        <w:rPr>
          <w:lang w:eastAsia="zh-CN"/>
        </w:rPr>
        <w:t>bin</w:t>
      </w:r>
      <w:r w:rsidR="00447346">
        <w:rPr>
          <w:lang w:eastAsia="zh-CN"/>
        </w:rPr>
        <w:t>s</w:t>
      </w:r>
      <w:del w:id="303" w:author="suzanne" w:date="2014-04-17T12:11:00Z">
        <w:r w:rsidR="00447346" w:rsidDel="00926330">
          <w:rPr>
            <w:lang w:eastAsia="zh-CN"/>
          </w:rPr>
          <w:delText>)</w:delText>
        </w:r>
      </w:del>
      <w:r w:rsidR="00447346">
        <w:rPr>
          <w:lang w:eastAsia="zh-CN"/>
        </w:rPr>
        <w:t xml:space="preserve">, </w:t>
      </w:r>
      <w:ins w:id="304" w:author="suzanne" w:date="2014-04-17T12:12:00Z">
        <w:r w:rsidR="00926330">
          <w:rPr>
            <w:lang w:eastAsia="zh-CN"/>
          </w:rPr>
          <w:t xml:space="preserve">2.) </w:t>
        </w:r>
      </w:ins>
      <w:proofErr w:type="gramStart"/>
      <w:r>
        <w:rPr>
          <w:lang w:eastAsia="zh-CN"/>
        </w:rPr>
        <w:t>complete</w:t>
      </w:r>
      <w:proofErr w:type="gramEnd"/>
      <w:r>
        <w:rPr>
          <w:lang w:eastAsia="zh-CN"/>
        </w:rPr>
        <w:t xml:space="preserve"> collapsing</w:t>
      </w:r>
      <w:ins w:id="305" w:author="suzanne" w:date="2014-04-17T12:12:00Z">
        <w:r w:rsidR="00926330">
          <w:rPr>
            <w:lang w:eastAsia="zh-CN"/>
          </w:rPr>
          <w:t xml:space="preserve">, </w:t>
        </w:r>
      </w:ins>
      <w:del w:id="306" w:author="suzanne" w:date="2014-04-17T12:12:00Z">
        <w:r w:rsidDel="00926330">
          <w:rPr>
            <w:lang w:eastAsia="zh-CN"/>
          </w:rPr>
          <w:delText xml:space="preserve"> (</w:delText>
        </w:r>
      </w:del>
      <w:r w:rsidR="00F3272C">
        <w:rPr>
          <w:lang w:eastAsia="zh-CN"/>
        </w:rPr>
        <w:t>bin</w:t>
      </w:r>
      <w:r w:rsidR="00447346">
        <w:rPr>
          <w:lang w:eastAsia="zh-CN"/>
        </w:rPr>
        <w:t xml:space="preserve"> size equals </w:t>
      </w:r>
      <w:ins w:id="307" w:author="suzanne" w:date="2014-04-17T12:12:00Z">
        <w:r w:rsidR="00926330">
          <w:rPr>
            <w:lang w:eastAsia="zh-CN"/>
          </w:rPr>
          <w:t>gene\</w:t>
        </w:r>
      </w:ins>
      <w:r w:rsidR="00447346">
        <w:rPr>
          <w:lang w:eastAsia="zh-CN"/>
        </w:rPr>
        <w:t>region length</w:t>
      </w:r>
      <w:del w:id="308" w:author="suzanne" w:date="2014-04-17T12:12:00Z">
        <w:r w:rsidR="00447346" w:rsidDel="00926330">
          <w:rPr>
            <w:lang w:eastAsia="zh-CN"/>
          </w:rPr>
          <w:delText>)</w:delText>
        </w:r>
      </w:del>
      <w:r w:rsidR="00447346">
        <w:rPr>
          <w:lang w:eastAsia="zh-CN"/>
        </w:rPr>
        <w:t xml:space="preserve"> and</w:t>
      </w:r>
      <w:r>
        <w:rPr>
          <w:lang w:eastAsia="zh-CN"/>
        </w:rPr>
        <w:t xml:space="preserve"> </w:t>
      </w:r>
      <w:ins w:id="309" w:author="suzanne" w:date="2014-04-17T12:12:00Z">
        <w:r w:rsidR="00A2773B">
          <w:rPr>
            <w:lang w:eastAsia="zh-CN"/>
          </w:rPr>
          <w:t xml:space="preserve">3.) </w:t>
        </w:r>
      </w:ins>
      <w:proofErr w:type="gramStart"/>
      <w:r>
        <w:rPr>
          <w:lang w:eastAsia="zh-CN"/>
        </w:rPr>
        <w:t>no</w:t>
      </w:r>
      <w:proofErr w:type="gramEnd"/>
      <w:r>
        <w:rPr>
          <w:lang w:eastAsia="zh-CN"/>
        </w:rPr>
        <w:t xml:space="preserve"> collapsing</w:t>
      </w:r>
      <w:ins w:id="310" w:author="suzanne" w:date="2014-04-17T12:13:00Z">
        <w:r w:rsidR="00A2773B">
          <w:rPr>
            <w:lang w:eastAsia="zh-CN"/>
          </w:rPr>
          <w:t xml:space="preserve">, </w:t>
        </w:r>
      </w:ins>
      <w:del w:id="311" w:author="suzanne" w:date="2014-04-17T12:13:00Z">
        <w:r w:rsidDel="00A2773B">
          <w:rPr>
            <w:lang w:eastAsia="zh-CN"/>
          </w:rPr>
          <w:delText xml:space="preserve"> (</w:delText>
        </w:r>
      </w:del>
      <w:r w:rsidR="00F3272C">
        <w:rPr>
          <w:lang w:eastAsia="zh-CN"/>
        </w:rPr>
        <w:t>bin</w:t>
      </w:r>
      <w:r w:rsidR="00447346">
        <w:rPr>
          <w:lang w:eastAsia="zh-CN"/>
        </w:rPr>
        <w:t xml:space="preserve"> size equals one</w:t>
      </w:r>
      <w:ins w:id="312" w:author="suzanne" w:date="2014-04-17T12:13:00Z">
        <w:r w:rsidR="00A2773B">
          <w:rPr>
            <w:lang w:eastAsia="zh-CN"/>
          </w:rPr>
          <w:t>.  Additional bin</w:t>
        </w:r>
      </w:ins>
      <w:ins w:id="313" w:author="Suzanne M. Leal" w:date="2014-04-18T18:01:00Z">
        <w:r w:rsidR="001E0A39">
          <w:rPr>
            <w:lang w:eastAsia="zh-CN"/>
          </w:rPr>
          <w:t>ning</w:t>
        </w:r>
      </w:ins>
      <w:ins w:id="314" w:author="suzanne" w:date="2014-04-17T12:13:00Z">
        <w:r w:rsidR="00A2773B">
          <w:rPr>
            <w:lang w:eastAsia="zh-CN"/>
          </w:rPr>
          <w:t xml:space="preserve"> options are </w:t>
        </w:r>
      </w:ins>
      <w:ins w:id="315" w:author="suzanne" w:date="2014-04-17T12:14:00Z">
        <w:r w:rsidR="00A2773B">
          <w:rPr>
            <w:lang w:eastAsia="zh-CN"/>
          </w:rPr>
          <w:t>available</w:t>
        </w:r>
      </w:ins>
      <w:ins w:id="316" w:author="suzanne" w:date="2014-04-17T12:13:00Z">
        <w:r w:rsidR="00A2773B">
          <w:rPr>
            <w:lang w:eastAsia="zh-CN"/>
          </w:rPr>
          <w:t xml:space="preserve"> </w:t>
        </w:r>
      </w:ins>
      <w:ins w:id="317" w:author="suzanne" w:date="2014-04-17T12:14:00Z">
        <w:r w:rsidR="00A2773B">
          <w:rPr>
            <w:lang w:eastAsia="zh-CN"/>
          </w:rPr>
          <w:t>and described in the supplemental materials.</w:t>
        </w:r>
      </w:ins>
      <w:del w:id="318" w:author="suzanne" w:date="2014-04-17T12:13:00Z">
        <w:r w:rsidR="00447346" w:rsidDel="00A2773B">
          <w:rPr>
            <w:lang w:eastAsia="zh-CN"/>
          </w:rPr>
          <w:delText>)</w:delText>
        </w:r>
      </w:del>
      <w:del w:id="319" w:author="suzanne" w:date="2014-04-17T12:15:00Z">
        <w:r w:rsidDel="00A2773B">
          <w:rPr>
            <w:lang w:eastAsia="zh-CN"/>
          </w:rPr>
          <w:delText xml:space="preserve">, although other arbitrary </w:delText>
        </w:r>
        <w:r w:rsidR="00F3272C" w:rsidDel="00A2773B">
          <w:rPr>
            <w:lang w:eastAsia="zh-CN"/>
          </w:rPr>
          <w:delText>bin</w:delText>
        </w:r>
        <w:r w:rsidDel="00A2773B">
          <w:rPr>
            <w:lang w:eastAsia="zh-CN"/>
          </w:rPr>
          <w:delText xml:space="preserve"> size options are also available </w:delText>
        </w:r>
        <w:r w:rsidR="00F412D2" w:rsidDel="00A2773B">
          <w:rPr>
            <w:lang w:eastAsia="zh-CN"/>
          </w:rPr>
          <w:delText>in</w:delText>
        </w:r>
        <w:r w:rsidDel="00A2773B">
          <w:rPr>
            <w:lang w:eastAsia="zh-CN"/>
          </w:rPr>
          <w:delText xml:space="preserve"> </w:delText>
        </w:r>
        <w:r w:rsidR="00BB072C" w:rsidDel="00A2773B">
          <w:rPr>
            <w:lang w:eastAsia="zh-CN"/>
          </w:rPr>
          <w:delText>SEQLinkage</w:delText>
        </w:r>
        <w:r w:rsidR="00052600" w:rsidDel="00A2773B">
          <w:rPr>
            <w:lang w:eastAsia="zh-CN"/>
          </w:rPr>
          <w:delText xml:space="preserve"> software</w:delText>
        </w:r>
        <w:r w:rsidDel="00A2773B">
          <w:rPr>
            <w:lang w:eastAsia="zh-CN"/>
          </w:rPr>
          <w:delText>.</w:delText>
        </w:r>
      </w:del>
      <w:r>
        <w:rPr>
          <w:lang w:eastAsia="zh-CN"/>
        </w:rPr>
        <w:t xml:space="preserve"> For regions with recombination events</w:t>
      </w:r>
      <w:ins w:id="320" w:author="suzanne" w:date="2014-04-17T12:17:00Z">
        <w:r w:rsidR="00A2773B">
          <w:rPr>
            <w:lang w:eastAsia="zh-CN"/>
          </w:rPr>
          <w:t xml:space="preserve"> within a family</w:t>
        </w:r>
      </w:ins>
      <w:del w:id="321" w:author="suzanne" w:date="2014-04-17T12:17:00Z">
        <w:r w:rsidDel="00A2773B">
          <w:rPr>
            <w:lang w:eastAsia="zh-CN"/>
          </w:rPr>
          <w:delText xml:space="preserve">, the region is divided into sub-units </w:delText>
        </w:r>
      </w:del>
      <w:del w:id="322" w:author="suzanne" w:date="2014-04-17T12:16:00Z">
        <w:r w:rsidDel="00A2773B">
          <w:rPr>
            <w:lang w:eastAsia="zh-CN"/>
          </w:rPr>
          <w:delText xml:space="preserve">by loci </w:delText>
        </w:r>
      </w:del>
      <w:del w:id="323" w:author="suzanne" w:date="2014-04-17T12:17:00Z">
        <w:r w:rsidDel="00A2773B">
          <w:rPr>
            <w:lang w:eastAsia="zh-CN"/>
          </w:rPr>
          <w:delText>where a recombination event is observed in any sample in family</w:delText>
        </w:r>
      </w:del>
      <w:r>
        <w:rPr>
          <w:lang w:eastAsia="zh-CN"/>
        </w:rPr>
        <w:t>, and</w:t>
      </w:r>
      <w:ins w:id="324" w:author="suzanne" w:date="2014-04-17T12:18:00Z">
        <w:r w:rsidR="00A2773B">
          <w:rPr>
            <w:lang w:eastAsia="zh-CN"/>
          </w:rPr>
          <w:t xml:space="preserve"> </w:t>
        </w:r>
      </w:ins>
      <w:del w:id="325" w:author="suzanne" w:date="2014-04-17T12:18:00Z">
        <w:r w:rsidDel="00A2773B">
          <w:rPr>
            <w:lang w:eastAsia="zh-CN"/>
          </w:rPr>
          <w:delText xml:space="preserve"> in linkage </w:delText>
        </w:r>
      </w:del>
      <w:del w:id="326" w:author="suzanne" w:date="2014-04-17T12:17:00Z">
        <w:r w:rsidDel="00A2773B">
          <w:rPr>
            <w:lang w:eastAsia="zh-CN"/>
          </w:rPr>
          <w:delText xml:space="preserve">analysis </w:delText>
        </w:r>
      </w:del>
      <w:r>
        <w:rPr>
          <w:lang w:eastAsia="zh-CN"/>
        </w:rPr>
        <w:t xml:space="preserve">the sub-unit giving the strongest evidence of linkage </w:t>
      </w:r>
      <w:ins w:id="327" w:author="suzanne" w:date="2014-04-17T12:16:00Z">
        <w:r w:rsidR="00A2773B">
          <w:rPr>
            <w:lang w:eastAsia="zh-CN"/>
          </w:rPr>
          <w:t>is</w:t>
        </w:r>
      </w:ins>
      <w:del w:id="328" w:author="suzanne" w:date="2014-04-17T12:16:00Z">
        <w:r w:rsidDel="00A2773B">
          <w:rPr>
            <w:lang w:eastAsia="zh-CN"/>
          </w:rPr>
          <w:delText>will be</w:delText>
        </w:r>
      </w:del>
      <w:r>
        <w:rPr>
          <w:lang w:eastAsia="zh-CN"/>
        </w:rPr>
        <w:t xml:space="preserve"> chosen to represent the entire region. In model based linkage analysis, correct specification of marker allele frequency is crucial to controlling for type I error and reducing type </w:t>
      </w:r>
      <w:r w:rsidR="0017100C">
        <w:rPr>
          <w:lang w:eastAsia="zh-CN"/>
        </w:rPr>
        <w:t xml:space="preserve">II error </w:t>
      </w:r>
      <w:r w:rsidR="00C5159B">
        <w:rPr>
          <w:lang w:eastAsia="zh-CN"/>
        </w:rPr>
        <w:fldChar w:fldCharType="begin"/>
      </w:r>
      <w:r w:rsidR="00BB072C">
        <w:rPr>
          <w:lang w:eastAsia="zh-CN"/>
        </w:rPr>
        <w:instrText xml:space="preserve"> ADDIN ZOTERO_ITEM CSL_CITATION {"citationID":"96lxz3nS","properties":{"formattedCitation":"{\\rtf (Freimer \\i et al.\\i0{}, 1993)}","plainCitation":"(Freimer et al., 1993)"},"citationItems":[{"id":305,"uris":["http://zotero.org/users/1116201/items/QM5EU9S3"],"uri":["http://zotero.org/users/1116201/items/QM5EU9S3"],"itemData":{"id":305,"type":"article-journal","title":"Incorrect specification of marker allele frequencies: effects on linkage analysis.","container-title":"American Journal of Human Genetics","page":"1102-1110","volume":"52","issue":"6","source":"PubMed Central","abstract":"Most current linkage analyses make use of highly polymorphic DNA markers. Assigning correct allele frequencies for these markers may be extremely difficult in particular study populations. Designation of erroneous frequencies may result in false-positive evidence for linkage, as well as in failure to correctly exclude linkage. These effects are most pronounced in small pedigrees with key individuals unavailable for typing. The power to correctly detect true linkage does not appear to be greatly affected by inaccurate allele frequencies. Before linkage analyses are performed for specific pedigrees, it is recommended that simulation analyses be performed, followed by uncertainty and sensitivity analyses.","ISSN":"0002-9297","note":"PMID: 8503444\nPMCID: PMC1682284","shortTitle":"Incorrect specification of marker allele frequencies","journalAbbreviation":"Am J Hum Genet","author":[{"family":"Freimer","given":"N B"},{"family":"Sandkuijl","given":"L A"},{"family":"Blower","given":"S M"}],"issued":{"date-parts":[["1993",6]]},"accessed":{"date-parts":[["2014",3,17]]},"PMID":"8503444","PMCID":"PMC1682284"}}],"schema":"https://github.com/citation-style-language/schema/raw/master/csl-citation.json"} </w:instrText>
      </w:r>
      <w:r w:rsidR="00C5159B">
        <w:rPr>
          <w:lang w:eastAsia="zh-CN"/>
        </w:rPr>
        <w:fldChar w:fldCharType="separate"/>
      </w:r>
      <w:r w:rsidR="0017100C" w:rsidRPr="0017100C">
        <w:rPr>
          <w:szCs w:val="24"/>
        </w:rPr>
        <w:t xml:space="preserve">(Freimer </w:t>
      </w:r>
      <w:r w:rsidR="0017100C" w:rsidRPr="0017100C">
        <w:rPr>
          <w:i/>
          <w:iCs/>
          <w:szCs w:val="24"/>
        </w:rPr>
        <w:t>et al.</w:t>
      </w:r>
      <w:r w:rsidR="0017100C" w:rsidRPr="0017100C">
        <w:rPr>
          <w:szCs w:val="24"/>
        </w:rPr>
        <w:t>, 1993)</w:t>
      </w:r>
      <w:r w:rsidR="00C5159B">
        <w:rPr>
          <w:lang w:eastAsia="zh-CN"/>
        </w:rPr>
        <w:fldChar w:fldCharType="end"/>
      </w:r>
      <w:r>
        <w:rPr>
          <w:lang w:eastAsia="zh-CN"/>
        </w:rPr>
        <w:t xml:space="preserve">. The number of founders with available genotypes in data for linkage analysis might often be too small to obtain a decent allele frequency estimate, thus we recommend the input VCF file be annotated with external source of MAF information such as </w:t>
      </w:r>
      <w:ins w:id="329" w:author="suzanne" w:date="2014-04-17T12:19:00Z">
        <w:r w:rsidR="00A2773B">
          <w:rPr>
            <w:lang w:eastAsia="zh-CN"/>
          </w:rPr>
          <w:t xml:space="preserve">from </w:t>
        </w:r>
      </w:ins>
      <w:r>
        <w:rPr>
          <w:lang w:eastAsia="zh-CN"/>
        </w:rPr>
        <w:t xml:space="preserve">1000 genomes or </w:t>
      </w:r>
      <w:proofErr w:type="spellStart"/>
      <w:r>
        <w:rPr>
          <w:lang w:eastAsia="zh-CN"/>
        </w:rPr>
        <w:t>E</w:t>
      </w:r>
      <w:r w:rsidR="00C6671E">
        <w:rPr>
          <w:lang w:eastAsia="zh-CN"/>
        </w:rPr>
        <w:t>xome</w:t>
      </w:r>
      <w:proofErr w:type="spellEnd"/>
      <w:r w:rsidR="00C6671E">
        <w:rPr>
          <w:lang w:eastAsia="zh-CN"/>
        </w:rPr>
        <w:t xml:space="preserve"> </w:t>
      </w:r>
      <w:r>
        <w:rPr>
          <w:lang w:eastAsia="zh-CN"/>
        </w:rPr>
        <w:t>V</w:t>
      </w:r>
      <w:r w:rsidR="00C6671E">
        <w:rPr>
          <w:lang w:eastAsia="zh-CN"/>
        </w:rPr>
        <w:t>ariant S</w:t>
      </w:r>
      <w:r>
        <w:rPr>
          <w:lang w:eastAsia="zh-CN"/>
        </w:rPr>
        <w:t xml:space="preserve">erver. </w:t>
      </w:r>
      <w:ins w:id="330" w:author="suzanne" w:date="2014-04-17T12:20:00Z">
        <w:r w:rsidR="00A2773B">
          <w:rPr>
            <w:lang w:eastAsia="zh-CN"/>
          </w:rPr>
          <w:t>For some populations understudy allele frequency information may not be available and</w:t>
        </w:r>
      </w:ins>
      <w:del w:id="331" w:author="suzanne" w:date="2014-04-17T12:21:00Z">
        <w:r w:rsidDel="00A2773B">
          <w:rPr>
            <w:lang w:eastAsia="zh-CN"/>
          </w:rPr>
          <w:delText>It may be difficult to estimate allele frequencies in the particular population under study if such a population is not well defined, in which case</w:delText>
        </w:r>
      </w:del>
      <w:r>
        <w:rPr>
          <w:lang w:eastAsia="zh-CN"/>
        </w:rPr>
        <w:t xml:space="preserve"> frequencies estimated from </w:t>
      </w:r>
      <w:del w:id="332" w:author="suzanne" w:date="2014-04-17T12:21:00Z">
        <w:r w:rsidDel="00A2773B">
          <w:rPr>
            <w:lang w:eastAsia="zh-CN"/>
          </w:rPr>
          <w:delText xml:space="preserve">the </w:delText>
        </w:r>
      </w:del>
      <w:r>
        <w:rPr>
          <w:lang w:eastAsia="zh-CN"/>
        </w:rPr>
        <w:t>founders ha</w:t>
      </w:r>
      <w:ins w:id="333" w:author="suzanne" w:date="2014-04-17T12:21:00Z">
        <w:r w:rsidR="00A2773B">
          <w:rPr>
            <w:lang w:eastAsia="zh-CN"/>
          </w:rPr>
          <w:t>ve</w:t>
        </w:r>
      </w:ins>
      <w:del w:id="334" w:author="suzanne" w:date="2014-04-17T12:21:00Z">
        <w:r w:rsidDel="00A2773B">
          <w:rPr>
            <w:lang w:eastAsia="zh-CN"/>
          </w:rPr>
          <w:delText>s</w:delText>
        </w:r>
      </w:del>
      <w:r>
        <w:rPr>
          <w:lang w:eastAsia="zh-CN"/>
        </w:rPr>
        <w:t xml:space="preserve"> to be </w:t>
      </w:r>
      <w:commentRangeStart w:id="335"/>
      <w:r>
        <w:rPr>
          <w:lang w:eastAsia="zh-CN"/>
        </w:rPr>
        <w:t>used</w:t>
      </w:r>
      <w:commentRangeEnd w:id="335"/>
      <w:r w:rsidR="00A2773B">
        <w:rPr>
          <w:rStyle w:val="CommentReference"/>
          <w:rFonts w:ascii="Times" w:hAnsi="Times"/>
        </w:rPr>
        <w:commentReference w:id="335"/>
      </w:r>
      <w:r>
        <w:rPr>
          <w:lang w:eastAsia="zh-CN"/>
        </w:rPr>
        <w:t>.</w:t>
      </w:r>
    </w:p>
    <w:p w:rsidR="00D12F89" w:rsidRPr="002F7E59" w:rsidRDefault="00DE5307" w:rsidP="00DE5307">
      <w:pPr>
        <w:pStyle w:val="ParaNoInd"/>
        <w:rPr>
          <w:lang w:eastAsia="zh-CN"/>
        </w:rPr>
      </w:pPr>
      <w:r>
        <w:rPr>
          <w:lang w:eastAsia="zh-CN"/>
        </w:rPr>
        <w:t xml:space="preserve">   The </w:t>
      </w:r>
      <w:proofErr w:type="spellStart"/>
      <w:r w:rsidR="00BB072C">
        <w:rPr>
          <w:lang w:eastAsia="zh-CN"/>
        </w:rPr>
        <w:t>SEQLinkage</w:t>
      </w:r>
      <w:proofErr w:type="spellEnd"/>
      <w:r>
        <w:rPr>
          <w:lang w:eastAsia="zh-CN"/>
        </w:rPr>
        <w:t xml:space="preserve"> package, written in Python and C++, </w:t>
      </w:r>
      <w:r w:rsidR="00691CE8">
        <w:rPr>
          <w:lang w:eastAsia="zh-CN"/>
        </w:rPr>
        <w:t xml:space="preserve">can efficiently extract genotypes from VCF files and </w:t>
      </w:r>
      <w:r>
        <w:rPr>
          <w:lang w:eastAsia="zh-CN"/>
        </w:rPr>
        <w:t xml:space="preserve">use the CHP </w:t>
      </w:r>
      <w:r>
        <w:rPr>
          <w:lang w:eastAsia="zh-CN"/>
        </w:rPr>
        <w:lastRenderedPageBreak/>
        <w:t xml:space="preserve">method described here to perform linkage analysis as well as data format conversion on sequence data. It </w:t>
      </w:r>
      <w:r w:rsidR="0064626B">
        <w:rPr>
          <w:lang w:eastAsia="zh-CN"/>
        </w:rPr>
        <w:t xml:space="preserve">provides a novel and effective approach that brings back well </w:t>
      </w:r>
      <w:r>
        <w:rPr>
          <w:lang w:eastAsia="zh-CN"/>
        </w:rPr>
        <w:t>established linkage analysis</w:t>
      </w:r>
      <w:r w:rsidR="0064626B">
        <w:rPr>
          <w:lang w:eastAsia="zh-CN"/>
        </w:rPr>
        <w:t xml:space="preserve"> techniques for use with the </w:t>
      </w:r>
      <w:r w:rsidR="00D64128">
        <w:rPr>
          <w:lang w:eastAsia="zh-CN"/>
        </w:rPr>
        <w:t xml:space="preserve">growing wealth of genomic data </w:t>
      </w:r>
      <w:r w:rsidR="00720326">
        <w:rPr>
          <w:lang w:eastAsia="zh-CN"/>
        </w:rPr>
        <w:t>of</w:t>
      </w:r>
      <w:r w:rsidR="00D64128">
        <w:rPr>
          <w:lang w:eastAsia="zh-CN"/>
        </w:rPr>
        <w:t xml:space="preserve"> human pedigrees.</w:t>
      </w:r>
      <w:r w:rsidR="00A83C56">
        <w:rPr>
          <w:lang w:eastAsia="zh-CN"/>
        </w:rPr>
        <w:t xml:space="preserve"> </w:t>
      </w:r>
      <w:r w:rsidR="00A667C8">
        <w:rPr>
          <w:lang w:eastAsia="zh-CN"/>
        </w:rPr>
        <w:t xml:space="preserve">We recommend the use of </w:t>
      </w:r>
      <w:proofErr w:type="spellStart"/>
      <w:r w:rsidR="00BB072C">
        <w:rPr>
          <w:lang w:eastAsia="zh-CN"/>
        </w:rPr>
        <w:t>SEQLinkage</w:t>
      </w:r>
      <w:proofErr w:type="spellEnd"/>
      <w:r w:rsidR="00A667C8">
        <w:rPr>
          <w:lang w:eastAsia="zh-CN"/>
        </w:rPr>
        <w:t xml:space="preserve"> in parallel to filtering methods on the same sequence data to </w:t>
      </w:r>
      <w:r w:rsidR="00D6690B">
        <w:rPr>
          <w:lang w:eastAsia="zh-CN"/>
        </w:rPr>
        <w:t xml:space="preserve">take full advantage of </w:t>
      </w:r>
      <w:r w:rsidR="00E25D63">
        <w:rPr>
          <w:lang w:eastAsia="zh-CN"/>
        </w:rPr>
        <w:t>the power of NGS in families.</w:t>
      </w:r>
    </w:p>
    <w:p w:rsidR="00B0377C" w:rsidRDefault="000C1066" w:rsidP="001467A9">
      <w:pPr>
        <w:pStyle w:val="AckHead"/>
        <w:spacing w:before="280"/>
      </w:pPr>
      <w:r>
        <w:t>acknowledg</w:t>
      </w:r>
      <w:r w:rsidR="001A5509">
        <w:t>ments</w:t>
      </w:r>
    </w:p>
    <w:p w:rsidR="00CD55D8" w:rsidRPr="000A18C9" w:rsidRDefault="00CD55D8" w:rsidP="005B04A0">
      <w:pPr>
        <w:pStyle w:val="AckText"/>
        <w:spacing w:after="60"/>
        <w:rPr>
          <w:szCs w:val="18"/>
          <w:lang w:eastAsia="zh-CN"/>
        </w:rPr>
      </w:pPr>
      <w:r w:rsidRPr="000A18C9">
        <w:rPr>
          <w:i/>
          <w:szCs w:val="18"/>
        </w:rPr>
        <w:t>Funding</w:t>
      </w:r>
      <w:r w:rsidRPr="000A18C9">
        <w:rPr>
          <w:szCs w:val="18"/>
        </w:rPr>
        <w:t xml:space="preserve">: </w:t>
      </w:r>
      <w:r w:rsidR="00BB072C">
        <w:rPr>
          <w:szCs w:val="18"/>
        </w:rPr>
        <w:t xml:space="preserve">The authors would like to thank Dr. </w:t>
      </w:r>
      <w:proofErr w:type="spellStart"/>
      <w:r w:rsidR="00BB072C" w:rsidRPr="00BB072C">
        <w:rPr>
          <w:szCs w:val="18"/>
        </w:rPr>
        <w:t>Regie</w:t>
      </w:r>
      <w:proofErr w:type="spellEnd"/>
      <w:r w:rsidR="00BB072C" w:rsidRPr="00BB072C">
        <w:rPr>
          <w:szCs w:val="18"/>
        </w:rPr>
        <w:t xml:space="preserve"> Lyn Santos-Cortez</w:t>
      </w:r>
      <w:r w:rsidR="00BB072C">
        <w:rPr>
          <w:szCs w:val="18"/>
        </w:rPr>
        <w:t xml:space="preserve"> for helpful discussions. </w:t>
      </w:r>
      <w:r w:rsidR="000A18C9" w:rsidRPr="000A18C9">
        <w:rPr>
          <w:szCs w:val="18"/>
        </w:rPr>
        <w:t>This work is supported by National Inst</w:t>
      </w:r>
      <w:r w:rsidR="000179AD">
        <w:rPr>
          <w:szCs w:val="18"/>
        </w:rPr>
        <w:t>itute of Health</w:t>
      </w:r>
      <w:r w:rsidR="000179AD">
        <w:rPr>
          <w:rFonts w:hint="eastAsia"/>
          <w:szCs w:val="18"/>
          <w:lang w:eastAsia="zh-CN"/>
        </w:rPr>
        <w:t xml:space="preserve"> (</w:t>
      </w:r>
      <w:r w:rsidR="00CB5D77">
        <w:rPr>
          <w:rFonts w:hint="eastAsia"/>
          <w:szCs w:val="18"/>
          <w:lang w:eastAsia="zh-CN"/>
        </w:rPr>
        <w:t>XXX</w:t>
      </w:r>
      <w:r w:rsidR="000179AD">
        <w:rPr>
          <w:rFonts w:hint="eastAsia"/>
          <w:szCs w:val="18"/>
          <w:lang w:eastAsia="zh-CN"/>
        </w:rPr>
        <w:t>, XXX</w:t>
      </w:r>
      <w:r w:rsidR="00CB5D77">
        <w:rPr>
          <w:rFonts w:hint="eastAsia"/>
          <w:szCs w:val="18"/>
          <w:lang w:eastAsia="zh-CN"/>
        </w:rPr>
        <w:t xml:space="preserve"> and XXX</w:t>
      </w:r>
      <w:r w:rsidR="000179AD">
        <w:rPr>
          <w:rFonts w:hint="eastAsia"/>
          <w:color w:val="000000"/>
          <w:szCs w:val="18"/>
          <w:lang w:eastAsia="zh-CN"/>
        </w:rPr>
        <w:t>)</w:t>
      </w:r>
    </w:p>
    <w:p w:rsidR="00CD55D8" w:rsidRDefault="00EE4BDB">
      <w:pPr>
        <w:pStyle w:val="AckText"/>
        <w:rPr>
          <w:lang w:eastAsia="zh-CN"/>
        </w:rPr>
      </w:pPr>
      <w:r w:rsidRPr="00EE4BDB">
        <w:rPr>
          <w:i/>
        </w:rPr>
        <w:t xml:space="preserve">Conflict of Interest: none declared. </w:t>
      </w:r>
    </w:p>
    <w:p w:rsidR="00BE2969" w:rsidRDefault="00D83B8A" w:rsidP="001467A9">
      <w:pPr>
        <w:pStyle w:val="RefHead"/>
        <w:spacing w:before="280"/>
      </w:pPr>
      <w:r>
        <w:t>References</w:t>
      </w:r>
    </w:p>
    <w:p w:rsidR="00BB072C" w:rsidRPr="00BB072C" w:rsidRDefault="00C5159B" w:rsidP="00BB072C">
      <w:pPr>
        <w:pStyle w:val="Bibliography"/>
        <w:rPr>
          <w:rFonts w:ascii="Helvetica" w:hAnsi="Helvetica" w:cs="Helvetica"/>
          <w:sz w:val="14"/>
        </w:rPr>
      </w:pPr>
      <w:r w:rsidRPr="00C5159B">
        <w:rPr>
          <w:sz w:val="14"/>
          <w:szCs w:val="14"/>
        </w:rPr>
        <w:fldChar w:fldCharType="begin"/>
      </w:r>
      <w:r w:rsidR="00BB072C">
        <w:rPr>
          <w:sz w:val="14"/>
          <w:szCs w:val="14"/>
        </w:rPr>
        <w:instrText xml:space="preserve"> ADDIN ZOTERO_BIBL {"custom":[]} CSL_BIBLIOGRAPHY </w:instrText>
      </w:r>
      <w:r w:rsidRPr="00C5159B">
        <w:rPr>
          <w:sz w:val="14"/>
          <w:szCs w:val="14"/>
        </w:rPr>
        <w:fldChar w:fldCharType="separate"/>
      </w:r>
      <w:r w:rsidR="00BB072C" w:rsidRPr="00BB072C">
        <w:rPr>
          <w:rFonts w:ascii="Helvetica" w:hAnsi="Helvetica" w:cs="Helvetica"/>
          <w:sz w:val="14"/>
        </w:rPr>
        <w:t xml:space="preserve">Abecasis,G.R. </w:t>
      </w:r>
      <w:r w:rsidR="00BB072C" w:rsidRPr="00BB072C">
        <w:rPr>
          <w:rFonts w:ascii="Helvetica" w:hAnsi="Helvetica" w:cs="Helvetica"/>
          <w:i/>
          <w:iCs/>
          <w:sz w:val="14"/>
        </w:rPr>
        <w:t>et al.</w:t>
      </w:r>
      <w:r w:rsidR="00BB072C" w:rsidRPr="00BB072C">
        <w:rPr>
          <w:rFonts w:ascii="Helvetica" w:hAnsi="Helvetica" w:cs="Helvetica"/>
          <w:sz w:val="14"/>
        </w:rPr>
        <w:t xml:space="preserve"> (2002) Merlin--rapid analysis of dense genetic maps using sparse gene flow trees. </w:t>
      </w:r>
      <w:r w:rsidR="00BB072C" w:rsidRPr="00BB072C">
        <w:rPr>
          <w:rFonts w:ascii="Helvetica" w:hAnsi="Helvetica" w:cs="Helvetica"/>
          <w:i/>
          <w:iCs/>
          <w:sz w:val="14"/>
        </w:rPr>
        <w:t>Nat. Genet.</w:t>
      </w:r>
      <w:r w:rsidR="00BB072C" w:rsidRPr="00BB072C">
        <w:rPr>
          <w:rFonts w:ascii="Helvetica" w:hAnsi="Helvetica" w:cs="Helvetica"/>
          <w:sz w:val="14"/>
        </w:rPr>
        <w:t xml:space="preserve">, </w:t>
      </w:r>
      <w:r w:rsidR="00BB072C" w:rsidRPr="00BB072C">
        <w:rPr>
          <w:rFonts w:ascii="Helvetica" w:hAnsi="Helvetica" w:cs="Helvetica"/>
          <w:b/>
          <w:bCs/>
          <w:sz w:val="14"/>
        </w:rPr>
        <w:t>30</w:t>
      </w:r>
      <w:r w:rsidR="00BB072C" w:rsidRPr="00BB072C">
        <w:rPr>
          <w:rFonts w:ascii="Helvetica" w:hAnsi="Helvetica" w:cs="Helvetica"/>
          <w:sz w:val="14"/>
        </w:rPr>
        <w:t>, 97–101.</w:t>
      </w:r>
    </w:p>
    <w:p w:rsidR="00BB072C" w:rsidRPr="00BB072C" w:rsidRDefault="00BB072C" w:rsidP="00BB072C">
      <w:pPr>
        <w:pStyle w:val="Bibliography"/>
        <w:rPr>
          <w:rFonts w:ascii="Helvetica" w:hAnsi="Helvetica" w:cs="Helvetica"/>
          <w:sz w:val="14"/>
        </w:rPr>
      </w:pPr>
      <w:r w:rsidRPr="00BB072C">
        <w:rPr>
          <w:rFonts w:ascii="Helvetica" w:hAnsi="Helvetica" w:cs="Helvetica"/>
          <w:sz w:val="14"/>
        </w:rPr>
        <w:t xml:space="preserve">Abecasis,G.R. and Wigginton,J.E. (2005) Handling Marker-Marker Linkage Disequilibrium: Pedigree Analysis with Clustered Markers. </w:t>
      </w:r>
      <w:r w:rsidRPr="00BB072C">
        <w:rPr>
          <w:rFonts w:ascii="Helvetica" w:hAnsi="Helvetica" w:cs="Helvetica"/>
          <w:i/>
          <w:iCs/>
          <w:sz w:val="14"/>
        </w:rPr>
        <w:t>Am. J. Hum. Genet.</w:t>
      </w:r>
      <w:r w:rsidRPr="00BB072C">
        <w:rPr>
          <w:rFonts w:ascii="Helvetica" w:hAnsi="Helvetica" w:cs="Helvetica"/>
          <w:sz w:val="14"/>
        </w:rPr>
        <w:t xml:space="preserve">, </w:t>
      </w:r>
      <w:r w:rsidRPr="00BB072C">
        <w:rPr>
          <w:rFonts w:ascii="Helvetica" w:hAnsi="Helvetica" w:cs="Helvetica"/>
          <w:b/>
          <w:bCs/>
          <w:sz w:val="14"/>
        </w:rPr>
        <w:t>77</w:t>
      </w:r>
      <w:r w:rsidRPr="00BB072C">
        <w:rPr>
          <w:rFonts w:ascii="Helvetica" w:hAnsi="Helvetica" w:cs="Helvetica"/>
          <w:sz w:val="14"/>
        </w:rPr>
        <w:t>, 754–767.</w:t>
      </w:r>
    </w:p>
    <w:p w:rsidR="00BB072C" w:rsidRPr="00BB072C" w:rsidRDefault="00BB072C" w:rsidP="00BB072C">
      <w:pPr>
        <w:pStyle w:val="Bibliography"/>
        <w:rPr>
          <w:rFonts w:ascii="Helvetica" w:hAnsi="Helvetica" w:cs="Helvetica"/>
          <w:sz w:val="14"/>
        </w:rPr>
      </w:pPr>
      <w:r w:rsidRPr="00BB072C">
        <w:rPr>
          <w:rFonts w:ascii="Helvetica" w:hAnsi="Helvetica" w:cs="Helvetica"/>
          <w:sz w:val="14"/>
        </w:rPr>
        <w:t xml:space="preserve">Cottingham,R.W.,Jr </w:t>
      </w:r>
      <w:r w:rsidRPr="00BB072C">
        <w:rPr>
          <w:rFonts w:ascii="Helvetica" w:hAnsi="Helvetica" w:cs="Helvetica"/>
          <w:i/>
          <w:iCs/>
          <w:sz w:val="14"/>
        </w:rPr>
        <w:t>et al.</w:t>
      </w:r>
      <w:r w:rsidRPr="00BB072C">
        <w:rPr>
          <w:rFonts w:ascii="Helvetica" w:hAnsi="Helvetica" w:cs="Helvetica"/>
          <w:sz w:val="14"/>
        </w:rPr>
        <w:t xml:space="preserve"> (1993) Faster sequential genetic linkage computations. </w:t>
      </w:r>
      <w:r w:rsidRPr="00BB072C">
        <w:rPr>
          <w:rFonts w:ascii="Helvetica" w:hAnsi="Helvetica" w:cs="Helvetica"/>
          <w:i/>
          <w:iCs/>
          <w:sz w:val="14"/>
        </w:rPr>
        <w:t>Am. J. Hum. Genet.</w:t>
      </w:r>
      <w:r w:rsidRPr="00BB072C">
        <w:rPr>
          <w:rFonts w:ascii="Helvetica" w:hAnsi="Helvetica" w:cs="Helvetica"/>
          <w:sz w:val="14"/>
        </w:rPr>
        <w:t xml:space="preserve">, </w:t>
      </w:r>
      <w:r w:rsidRPr="00BB072C">
        <w:rPr>
          <w:rFonts w:ascii="Helvetica" w:hAnsi="Helvetica" w:cs="Helvetica"/>
          <w:b/>
          <w:bCs/>
          <w:sz w:val="14"/>
        </w:rPr>
        <w:t>53</w:t>
      </w:r>
      <w:r w:rsidRPr="00BB072C">
        <w:rPr>
          <w:rFonts w:ascii="Helvetica" w:hAnsi="Helvetica" w:cs="Helvetica"/>
          <w:sz w:val="14"/>
        </w:rPr>
        <w:t>, 252–263.</w:t>
      </w:r>
    </w:p>
    <w:p w:rsidR="00BB072C" w:rsidRPr="00BB072C" w:rsidRDefault="00BB072C" w:rsidP="00BB072C">
      <w:pPr>
        <w:pStyle w:val="Bibliography"/>
        <w:rPr>
          <w:rFonts w:ascii="Helvetica" w:hAnsi="Helvetica" w:cs="Helvetica"/>
          <w:sz w:val="14"/>
        </w:rPr>
      </w:pPr>
      <w:r w:rsidRPr="00BB072C">
        <w:rPr>
          <w:rFonts w:ascii="Helvetica" w:hAnsi="Helvetica" w:cs="Helvetica"/>
          <w:sz w:val="14"/>
        </w:rPr>
        <w:t xml:space="preserve">Freimer,N.B. </w:t>
      </w:r>
      <w:r w:rsidRPr="00BB072C">
        <w:rPr>
          <w:rFonts w:ascii="Helvetica" w:hAnsi="Helvetica" w:cs="Helvetica"/>
          <w:i/>
          <w:iCs/>
          <w:sz w:val="14"/>
        </w:rPr>
        <w:t>et al.</w:t>
      </w:r>
      <w:r w:rsidRPr="00BB072C">
        <w:rPr>
          <w:rFonts w:ascii="Helvetica" w:hAnsi="Helvetica" w:cs="Helvetica"/>
          <w:sz w:val="14"/>
        </w:rPr>
        <w:t xml:space="preserve"> (1993) Incorrect specification of marker allele frequencies: effects on linkage analysis. </w:t>
      </w:r>
      <w:r w:rsidRPr="00BB072C">
        <w:rPr>
          <w:rFonts w:ascii="Helvetica" w:hAnsi="Helvetica" w:cs="Helvetica"/>
          <w:i/>
          <w:iCs/>
          <w:sz w:val="14"/>
        </w:rPr>
        <w:t>Am. J. Hum. Genet.</w:t>
      </w:r>
      <w:r w:rsidRPr="00BB072C">
        <w:rPr>
          <w:rFonts w:ascii="Helvetica" w:hAnsi="Helvetica" w:cs="Helvetica"/>
          <w:sz w:val="14"/>
        </w:rPr>
        <w:t xml:space="preserve">, </w:t>
      </w:r>
      <w:r w:rsidRPr="00BB072C">
        <w:rPr>
          <w:rFonts w:ascii="Helvetica" w:hAnsi="Helvetica" w:cs="Helvetica"/>
          <w:b/>
          <w:bCs/>
          <w:sz w:val="14"/>
        </w:rPr>
        <w:t>52</w:t>
      </w:r>
      <w:r w:rsidRPr="00BB072C">
        <w:rPr>
          <w:rFonts w:ascii="Helvetica" w:hAnsi="Helvetica" w:cs="Helvetica"/>
          <w:sz w:val="14"/>
        </w:rPr>
        <w:t>, 1102–1110.</w:t>
      </w:r>
    </w:p>
    <w:p w:rsidR="00BB072C" w:rsidRPr="00BB072C" w:rsidRDefault="00BB072C" w:rsidP="00BB072C">
      <w:pPr>
        <w:pStyle w:val="Bibliography"/>
        <w:rPr>
          <w:rFonts w:ascii="Helvetica" w:hAnsi="Helvetica" w:cs="Helvetica"/>
          <w:sz w:val="14"/>
        </w:rPr>
      </w:pPr>
      <w:r w:rsidRPr="00BB072C">
        <w:rPr>
          <w:rFonts w:ascii="Helvetica" w:hAnsi="Helvetica" w:cs="Helvetica"/>
          <w:sz w:val="14"/>
        </w:rPr>
        <w:t xml:space="preserve">Lathrop,G.M. </w:t>
      </w:r>
      <w:r w:rsidRPr="00BB072C">
        <w:rPr>
          <w:rFonts w:ascii="Helvetica" w:hAnsi="Helvetica" w:cs="Helvetica"/>
          <w:i/>
          <w:iCs/>
          <w:sz w:val="14"/>
        </w:rPr>
        <w:t>et al.</w:t>
      </w:r>
      <w:r w:rsidRPr="00BB072C">
        <w:rPr>
          <w:rFonts w:ascii="Helvetica" w:hAnsi="Helvetica" w:cs="Helvetica"/>
          <w:sz w:val="14"/>
        </w:rPr>
        <w:t xml:space="preserve"> (1984) Strategies for multilocus linkage analysis in humans. </w:t>
      </w:r>
      <w:r w:rsidRPr="00BB072C">
        <w:rPr>
          <w:rFonts w:ascii="Helvetica" w:hAnsi="Helvetica" w:cs="Helvetica"/>
          <w:i/>
          <w:iCs/>
          <w:sz w:val="14"/>
        </w:rPr>
        <w:t>Proc. Natl. Acad. Sci.</w:t>
      </w:r>
      <w:r w:rsidRPr="00BB072C">
        <w:rPr>
          <w:rFonts w:ascii="Helvetica" w:hAnsi="Helvetica" w:cs="Helvetica"/>
          <w:sz w:val="14"/>
        </w:rPr>
        <w:t xml:space="preserve">, </w:t>
      </w:r>
      <w:r w:rsidRPr="00BB072C">
        <w:rPr>
          <w:rFonts w:ascii="Helvetica" w:hAnsi="Helvetica" w:cs="Helvetica"/>
          <w:b/>
          <w:bCs/>
          <w:sz w:val="14"/>
        </w:rPr>
        <w:t>81</w:t>
      </w:r>
      <w:r w:rsidRPr="00BB072C">
        <w:rPr>
          <w:rFonts w:ascii="Helvetica" w:hAnsi="Helvetica" w:cs="Helvetica"/>
          <w:sz w:val="14"/>
        </w:rPr>
        <w:t>, 3443–3446.</w:t>
      </w:r>
    </w:p>
    <w:p w:rsidR="00BB072C" w:rsidRPr="00BB072C" w:rsidRDefault="00BB072C" w:rsidP="00BB072C">
      <w:pPr>
        <w:pStyle w:val="Bibliography"/>
        <w:rPr>
          <w:rFonts w:ascii="Helvetica" w:hAnsi="Helvetica" w:cs="Helvetica"/>
          <w:sz w:val="14"/>
        </w:rPr>
      </w:pPr>
      <w:r w:rsidRPr="00BB072C">
        <w:rPr>
          <w:rFonts w:ascii="Helvetica" w:hAnsi="Helvetica" w:cs="Helvetica"/>
          <w:sz w:val="14"/>
        </w:rPr>
        <w:t xml:space="preserve">Li,B. and Leal,S.M. (2008) Methods for detecting associations with rare variants for common diseases: application to analysis of sequence data. </w:t>
      </w:r>
      <w:r w:rsidRPr="00BB072C">
        <w:rPr>
          <w:rFonts w:ascii="Helvetica" w:hAnsi="Helvetica" w:cs="Helvetica"/>
          <w:i/>
          <w:iCs/>
          <w:sz w:val="14"/>
        </w:rPr>
        <w:t>Am. J. Hum. Genet.</w:t>
      </w:r>
      <w:r w:rsidRPr="00BB072C">
        <w:rPr>
          <w:rFonts w:ascii="Helvetica" w:hAnsi="Helvetica" w:cs="Helvetica"/>
          <w:sz w:val="14"/>
        </w:rPr>
        <w:t xml:space="preserve">, </w:t>
      </w:r>
      <w:r w:rsidRPr="00BB072C">
        <w:rPr>
          <w:rFonts w:ascii="Helvetica" w:hAnsi="Helvetica" w:cs="Helvetica"/>
          <w:b/>
          <w:bCs/>
          <w:sz w:val="14"/>
        </w:rPr>
        <w:t>83</w:t>
      </w:r>
      <w:r w:rsidRPr="00BB072C">
        <w:rPr>
          <w:rFonts w:ascii="Helvetica" w:hAnsi="Helvetica" w:cs="Helvetica"/>
          <w:sz w:val="14"/>
        </w:rPr>
        <w:t>, 311–321.</w:t>
      </w:r>
    </w:p>
    <w:p w:rsidR="00BB072C" w:rsidRPr="00BB072C" w:rsidRDefault="00BB072C" w:rsidP="00BB072C">
      <w:pPr>
        <w:pStyle w:val="Bibliography"/>
        <w:rPr>
          <w:rFonts w:ascii="Helvetica" w:hAnsi="Helvetica" w:cs="Helvetica"/>
          <w:sz w:val="14"/>
        </w:rPr>
      </w:pPr>
      <w:r w:rsidRPr="00BB072C">
        <w:rPr>
          <w:rFonts w:ascii="Helvetica" w:hAnsi="Helvetica" w:cs="Helvetica"/>
          <w:sz w:val="14"/>
        </w:rPr>
        <w:t xml:space="preserve">Louis-Dit-Picard,H. </w:t>
      </w:r>
      <w:r w:rsidRPr="00BB072C">
        <w:rPr>
          <w:rFonts w:ascii="Helvetica" w:hAnsi="Helvetica" w:cs="Helvetica"/>
          <w:i/>
          <w:iCs/>
          <w:sz w:val="14"/>
        </w:rPr>
        <w:t>et al.</w:t>
      </w:r>
      <w:r w:rsidRPr="00BB072C">
        <w:rPr>
          <w:rFonts w:ascii="Helvetica" w:hAnsi="Helvetica" w:cs="Helvetica"/>
          <w:sz w:val="14"/>
        </w:rPr>
        <w:t xml:space="preserve"> (2012) KLHL3 mutations cause familial hyperkalemic hypertension by impairing ion transport in the distal nephron. </w:t>
      </w:r>
      <w:r w:rsidRPr="00BB072C">
        <w:rPr>
          <w:rFonts w:ascii="Helvetica" w:hAnsi="Helvetica" w:cs="Helvetica"/>
          <w:i/>
          <w:iCs/>
          <w:sz w:val="14"/>
        </w:rPr>
        <w:t>Nat. Genet.</w:t>
      </w:r>
      <w:r w:rsidRPr="00BB072C">
        <w:rPr>
          <w:rFonts w:ascii="Helvetica" w:hAnsi="Helvetica" w:cs="Helvetica"/>
          <w:sz w:val="14"/>
        </w:rPr>
        <w:t xml:space="preserve">, </w:t>
      </w:r>
      <w:r w:rsidRPr="00BB072C">
        <w:rPr>
          <w:rFonts w:ascii="Helvetica" w:hAnsi="Helvetica" w:cs="Helvetica"/>
          <w:b/>
          <w:bCs/>
          <w:sz w:val="14"/>
        </w:rPr>
        <w:t>44</w:t>
      </w:r>
      <w:r w:rsidRPr="00BB072C">
        <w:rPr>
          <w:rFonts w:ascii="Helvetica" w:hAnsi="Helvetica" w:cs="Helvetica"/>
          <w:sz w:val="14"/>
        </w:rPr>
        <w:t>, 456–460.</w:t>
      </w:r>
    </w:p>
    <w:p w:rsidR="00BB072C" w:rsidRPr="00BB072C" w:rsidRDefault="00BB072C" w:rsidP="00BB072C">
      <w:pPr>
        <w:pStyle w:val="Bibliography"/>
        <w:rPr>
          <w:rFonts w:ascii="Helvetica" w:hAnsi="Helvetica" w:cs="Helvetica"/>
          <w:sz w:val="14"/>
        </w:rPr>
      </w:pPr>
      <w:r w:rsidRPr="00BB072C">
        <w:rPr>
          <w:rFonts w:ascii="Helvetica" w:hAnsi="Helvetica" w:cs="Helvetica"/>
          <w:sz w:val="14"/>
        </w:rPr>
        <w:t xml:space="preserve">Matise,T.C. </w:t>
      </w:r>
      <w:r w:rsidRPr="00BB072C">
        <w:rPr>
          <w:rFonts w:ascii="Helvetica" w:hAnsi="Helvetica" w:cs="Helvetica"/>
          <w:i/>
          <w:iCs/>
          <w:sz w:val="14"/>
        </w:rPr>
        <w:t>et al.</w:t>
      </w:r>
      <w:r w:rsidRPr="00BB072C">
        <w:rPr>
          <w:rFonts w:ascii="Helvetica" w:hAnsi="Helvetica" w:cs="Helvetica"/>
          <w:sz w:val="14"/>
        </w:rPr>
        <w:t xml:space="preserve"> (2007) A second-generation combined linkage physical map of the human genome. </w:t>
      </w:r>
      <w:r w:rsidRPr="00BB072C">
        <w:rPr>
          <w:rFonts w:ascii="Helvetica" w:hAnsi="Helvetica" w:cs="Helvetica"/>
          <w:i/>
          <w:iCs/>
          <w:sz w:val="14"/>
        </w:rPr>
        <w:t>Genome Res.</w:t>
      </w:r>
      <w:r w:rsidRPr="00BB072C">
        <w:rPr>
          <w:rFonts w:ascii="Helvetica" w:hAnsi="Helvetica" w:cs="Helvetica"/>
          <w:sz w:val="14"/>
        </w:rPr>
        <w:t xml:space="preserve">, </w:t>
      </w:r>
      <w:r w:rsidRPr="00BB072C">
        <w:rPr>
          <w:rFonts w:ascii="Helvetica" w:hAnsi="Helvetica" w:cs="Helvetica"/>
          <w:b/>
          <w:bCs/>
          <w:sz w:val="14"/>
        </w:rPr>
        <w:t>17</w:t>
      </w:r>
      <w:r w:rsidRPr="00BB072C">
        <w:rPr>
          <w:rFonts w:ascii="Helvetica" w:hAnsi="Helvetica" w:cs="Helvetica"/>
          <w:sz w:val="14"/>
        </w:rPr>
        <w:t>, 1783–1786.</w:t>
      </w:r>
    </w:p>
    <w:p w:rsidR="00BB072C" w:rsidRPr="00BB072C" w:rsidRDefault="00BB072C" w:rsidP="00BB072C">
      <w:pPr>
        <w:pStyle w:val="Bibliography"/>
        <w:rPr>
          <w:rFonts w:ascii="Helvetica" w:hAnsi="Helvetica" w:cs="Helvetica"/>
          <w:sz w:val="14"/>
        </w:rPr>
      </w:pPr>
      <w:r w:rsidRPr="00BB072C">
        <w:rPr>
          <w:rFonts w:ascii="Helvetica" w:hAnsi="Helvetica" w:cs="Helvetica"/>
          <w:sz w:val="14"/>
        </w:rPr>
        <w:t xml:space="preserve">Mukhopadhyay,N. </w:t>
      </w:r>
      <w:r w:rsidRPr="00BB072C">
        <w:rPr>
          <w:rFonts w:ascii="Helvetica" w:hAnsi="Helvetica" w:cs="Helvetica"/>
          <w:i/>
          <w:iCs/>
          <w:sz w:val="14"/>
        </w:rPr>
        <w:t>et al.</w:t>
      </w:r>
      <w:r w:rsidRPr="00BB072C">
        <w:rPr>
          <w:rFonts w:ascii="Helvetica" w:hAnsi="Helvetica" w:cs="Helvetica"/>
          <w:sz w:val="14"/>
        </w:rPr>
        <w:t xml:space="preserve"> (2005) Mega2: data-handling for facilitating genetic linkage and association analyses. </w:t>
      </w:r>
      <w:r w:rsidRPr="00BB072C">
        <w:rPr>
          <w:rFonts w:ascii="Helvetica" w:hAnsi="Helvetica" w:cs="Helvetica"/>
          <w:i/>
          <w:iCs/>
          <w:sz w:val="14"/>
        </w:rPr>
        <w:t>Bioinformatics</w:t>
      </w:r>
      <w:r w:rsidRPr="00BB072C">
        <w:rPr>
          <w:rFonts w:ascii="Helvetica" w:hAnsi="Helvetica" w:cs="Helvetica"/>
          <w:sz w:val="14"/>
        </w:rPr>
        <w:t xml:space="preserve">, </w:t>
      </w:r>
      <w:r w:rsidRPr="00BB072C">
        <w:rPr>
          <w:rFonts w:ascii="Helvetica" w:hAnsi="Helvetica" w:cs="Helvetica"/>
          <w:b/>
          <w:bCs/>
          <w:sz w:val="14"/>
        </w:rPr>
        <w:t>21</w:t>
      </w:r>
      <w:r w:rsidRPr="00BB072C">
        <w:rPr>
          <w:rFonts w:ascii="Helvetica" w:hAnsi="Helvetica" w:cs="Helvetica"/>
          <w:sz w:val="14"/>
        </w:rPr>
        <w:t>, 2556–2557.</w:t>
      </w:r>
    </w:p>
    <w:p w:rsidR="00BB072C" w:rsidRPr="00BB072C" w:rsidRDefault="00BB072C" w:rsidP="00BB072C">
      <w:pPr>
        <w:pStyle w:val="Bibliography"/>
        <w:rPr>
          <w:rFonts w:ascii="Helvetica" w:hAnsi="Helvetica" w:cs="Helvetica"/>
          <w:sz w:val="14"/>
        </w:rPr>
      </w:pPr>
      <w:r w:rsidRPr="00BB072C">
        <w:rPr>
          <w:rFonts w:ascii="Helvetica" w:hAnsi="Helvetica" w:cs="Helvetica"/>
          <w:sz w:val="14"/>
        </w:rPr>
        <w:t xml:space="preserve">Ng,S.B. </w:t>
      </w:r>
      <w:r w:rsidRPr="00BB072C">
        <w:rPr>
          <w:rFonts w:ascii="Helvetica" w:hAnsi="Helvetica" w:cs="Helvetica"/>
          <w:i/>
          <w:iCs/>
          <w:sz w:val="14"/>
        </w:rPr>
        <w:t>et al.</w:t>
      </w:r>
      <w:r w:rsidRPr="00BB072C">
        <w:rPr>
          <w:rFonts w:ascii="Helvetica" w:hAnsi="Helvetica" w:cs="Helvetica"/>
          <w:sz w:val="14"/>
        </w:rPr>
        <w:t xml:space="preserve"> (2010) Exome sequencing identifies the cause of a Mendelian disorder. </w:t>
      </w:r>
      <w:r w:rsidRPr="00BB072C">
        <w:rPr>
          <w:rFonts w:ascii="Helvetica" w:hAnsi="Helvetica" w:cs="Helvetica"/>
          <w:i/>
          <w:iCs/>
          <w:sz w:val="14"/>
        </w:rPr>
        <w:t>Nat. Genet.</w:t>
      </w:r>
      <w:r w:rsidRPr="00BB072C">
        <w:rPr>
          <w:rFonts w:ascii="Helvetica" w:hAnsi="Helvetica" w:cs="Helvetica"/>
          <w:sz w:val="14"/>
        </w:rPr>
        <w:t xml:space="preserve">, </w:t>
      </w:r>
      <w:r w:rsidRPr="00BB072C">
        <w:rPr>
          <w:rFonts w:ascii="Helvetica" w:hAnsi="Helvetica" w:cs="Helvetica"/>
          <w:b/>
          <w:bCs/>
          <w:sz w:val="14"/>
        </w:rPr>
        <w:t>42</w:t>
      </w:r>
      <w:r w:rsidRPr="00BB072C">
        <w:rPr>
          <w:rFonts w:ascii="Helvetica" w:hAnsi="Helvetica" w:cs="Helvetica"/>
          <w:sz w:val="14"/>
        </w:rPr>
        <w:t>, 30–35.</w:t>
      </w:r>
    </w:p>
    <w:p w:rsidR="00BB072C" w:rsidRPr="00BB072C" w:rsidRDefault="00BB072C" w:rsidP="00BB072C">
      <w:pPr>
        <w:pStyle w:val="Bibliography"/>
        <w:rPr>
          <w:rFonts w:ascii="Helvetica" w:hAnsi="Helvetica" w:cs="Helvetica"/>
          <w:sz w:val="14"/>
        </w:rPr>
      </w:pPr>
      <w:r w:rsidRPr="00BB072C">
        <w:rPr>
          <w:rFonts w:ascii="Helvetica" w:hAnsi="Helvetica" w:cs="Helvetica"/>
          <w:sz w:val="14"/>
        </w:rPr>
        <w:t xml:space="preserve">Smith,K.R. </w:t>
      </w:r>
      <w:r w:rsidRPr="00BB072C">
        <w:rPr>
          <w:rFonts w:ascii="Helvetica" w:hAnsi="Helvetica" w:cs="Helvetica"/>
          <w:i/>
          <w:iCs/>
          <w:sz w:val="14"/>
        </w:rPr>
        <w:t>et al.</w:t>
      </w:r>
      <w:r w:rsidRPr="00BB072C">
        <w:rPr>
          <w:rFonts w:ascii="Helvetica" w:hAnsi="Helvetica" w:cs="Helvetica"/>
          <w:sz w:val="14"/>
        </w:rPr>
        <w:t xml:space="preserve"> (2011) Reducing the exome search space for Mendelian diseases using genetic linkage analysis of exome genotypes. </w:t>
      </w:r>
      <w:r w:rsidRPr="00BB072C">
        <w:rPr>
          <w:rFonts w:ascii="Helvetica" w:hAnsi="Helvetica" w:cs="Helvetica"/>
          <w:i/>
          <w:iCs/>
          <w:sz w:val="14"/>
        </w:rPr>
        <w:t>Genome Biol.</w:t>
      </w:r>
      <w:r w:rsidRPr="00BB072C">
        <w:rPr>
          <w:rFonts w:ascii="Helvetica" w:hAnsi="Helvetica" w:cs="Helvetica"/>
          <w:sz w:val="14"/>
        </w:rPr>
        <w:t xml:space="preserve">, </w:t>
      </w:r>
      <w:r w:rsidRPr="00BB072C">
        <w:rPr>
          <w:rFonts w:ascii="Helvetica" w:hAnsi="Helvetica" w:cs="Helvetica"/>
          <w:b/>
          <w:bCs/>
          <w:sz w:val="14"/>
        </w:rPr>
        <w:t>12</w:t>
      </w:r>
      <w:r w:rsidRPr="00BB072C">
        <w:rPr>
          <w:rFonts w:ascii="Helvetica" w:hAnsi="Helvetica" w:cs="Helvetica"/>
          <w:sz w:val="14"/>
        </w:rPr>
        <w:t>, R85.</w:t>
      </w:r>
    </w:p>
    <w:p w:rsidR="00BB072C" w:rsidRPr="00BB072C" w:rsidRDefault="00BB072C" w:rsidP="00BB072C">
      <w:pPr>
        <w:pStyle w:val="Bibliography"/>
        <w:rPr>
          <w:rFonts w:ascii="Helvetica" w:hAnsi="Helvetica" w:cs="Helvetica"/>
          <w:sz w:val="14"/>
        </w:rPr>
      </w:pPr>
      <w:r w:rsidRPr="00BB072C">
        <w:rPr>
          <w:rFonts w:ascii="Helvetica" w:hAnsi="Helvetica" w:cs="Helvetica"/>
          <w:sz w:val="14"/>
        </w:rPr>
        <w:t xml:space="preserve">Yan,J. </w:t>
      </w:r>
      <w:r w:rsidRPr="00BB072C">
        <w:rPr>
          <w:rFonts w:ascii="Helvetica" w:hAnsi="Helvetica" w:cs="Helvetica"/>
          <w:i/>
          <w:iCs/>
          <w:sz w:val="14"/>
        </w:rPr>
        <w:t>et al.</w:t>
      </w:r>
      <w:r w:rsidRPr="00BB072C">
        <w:rPr>
          <w:rFonts w:ascii="Helvetica" w:hAnsi="Helvetica" w:cs="Helvetica"/>
          <w:sz w:val="14"/>
        </w:rPr>
        <w:t xml:space="preserve"> (2013) Combined linkage analysis and exome sequencing identifies novel genes for familial goiter. </w:t>
      </w:r>
      <w:r w:rsidRPr="00BB072C">
        <w:rPr>
          <w:rFonts w:ascii="Helvetica" w:hAnsi="Helvetica" w:cs="Helvetica"/>
          <w:i/>
          <w:iCs/>
          <w:sz w:val="14"/>
        </w:rPr>
        <w:t>J. Hum. Genet.</w:t>
      </w:r>
      <w:r w:rsidRPr="00BB072C">
        <w:rPr>
          <w:rFonts w:ascii="Helvetica" w:hAnsi="Helvetica" w:cs="Helvetica"/>
          <w:sz w:val="14"/>
        </w:rPr>
        <w:t xml:space="preserve">, </w:t>
      </w:r>
      <w:r w:rsidRPr="00BB072C">
        <w:rPr>
          <w:rFonts w:ascii="Helvetica" w:hAnsi="Helvetica" w:cs="Helvetica"/>
          <w:b/>
          <w:bCs/>
          <w:sz w:val="14"/>
        </w:rPr>
        <w:t>58</w:t>
      </w:r>
      <w:r w:rsidRPr="00BB072C">
        <w:rPr>
          <w:rFonts w:ascii="Helvetica" w:hAnsi="Helvetica" w:cs="Helvetica"/>
          <w:sz w:val="14"/>
        </w:rPr>
        <w:t>, 366–377.</w:t>
      </w:r>
    </w:p>
    <w:p w:rsidR="00BE2969" w:rsidRDefault="00C5159B" w:rsidP="00742D1A">
      <w:pPr>
        <w:pStyle w:val="RefHead"/>
      </w:pPr>
      <w:r w:rsidRPr="00A4444A">
        <w:rPr>
          <w:sz w:val="14"/>
          <w:szCs w:val="14"/>
        </w:rPr>
        <w:fldChar w:fldCharType="end"/>
      </w:r>
    </w:p>
    <w:p w:rsidR="00B52815" w:rsidRDefault="00B52815" w:rsidP="00742D1A">
      <w:pPr>
        <w:pStyle w:val="RefHead"/>
        <w:rPr>
          <w:lang w:eastAsia="zh-CN"/>
        </w:rPr>
      </w:pPr>
    </w:p>
    <w:sectPr w:rsidR="00B52815" w:rsidSect="008C75FD">
      <w:headerReference w:type="even" r:id="rId22"/>
      <w:type w:val="continuous"/>
      <w:pgSz w:w="12240" w:h="15840" w:code="1"/>
      <w:pgMar w:top="1350" w:right="1077" w:bottom="1260" w:left="1077" w:header="703" w:footer="834" w:gutter="0"/>
      <w:cols w:num="2" w:space="360"/>
      <w:titlePg/>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141" w:author="suzanne" w:date="2014-04-18T17:45:00Z" w:initials="s">
    <w:p w:rsidR="00EB1B83" w:rsidRDefault="00EB1B83">
      <w:pPr>
        <w:pStyle w:val="CommentText"/>
      </w:pPr>
      <w:r>
        <w:rPr>
          <w:rStyle w:val="CommentReference"/>
        </w:rPr>
        <w:annotationRef/>
      </w:r>
      <w:proofErr w:type="spellStart"/>
      <w:r>
        <w:t>Gao</w:t>
      </w:r>
      <w:proofErr w:type="spellEnd"/>
      <w:r>
        <w:t xml:space="preserve"> what are these references exactly maybe we sw</w:t>
      </w:r>
      <w:r w:rsidR="00B55BB8">
        <w:t xml:space="preserve">ap one out for </w:t>
      </w:r>
      <w:proofErr w:type="spellStart"/>
      <w:r w:rsidR="00B55BB8">
        <w:t>Regie’s</w:t>
      </w:r>
      <w:proofErr w:type="spellEnd"/>
      <w:r w:rsidR="00B55BB8">
        <w:t xml:space="preserve"> 2013 KARs</w:t>
      </w:r>
      <w:r>
        <w:t xml:space="preserve"> manuscript.  I am not sure we can say they are staring to become popular.  I think they were always used. </w:t>
      </w:r>
    </w:p>
  </w:comment>
  <w:comment w:id="294" w:author="suzanne" w:date="2014-04-18T17:46:00Z" w:initials="s">
    <w:p w:rsidR="00926330" w:rsidRDefault="00926330">
      <w:pPr>
        <w:pStyle w:val="CommentText"/>
      </w:pPr>
      <w:r>
        <w:rPr>
          <w:rStyle w:val="CommentReference"/>
        </w:rPr>
        <w:annotationRef/>
      </w:r>
      <w:r w:rsidR="00B55BB8">
        <w:t>Needs to be fixed</w:t>
      </w:r>
    </w:p>
  </w:comment>
  <w:comment w:id="335" w:author="suzanne" w:date="2014-04-17T12:23:00Z" w:initials="s">
    <w:p w:rsidR="00A2773B" w:rsidRDefault="00A2773B">
      <w:pPr>
        <w:pStyle w:val="CommentText"/>
      </w:pPr>
      <w:r>
        <w:rPr>
          <w:rStyle w:val="CommentReference"/>
        </w:rPr>
        <w:annotationRef/>
      </w:r>
      <w:r w:rsidR="00EF7364">
        <w:t>Need to mention provides statistical evidence that a gene region is involved in disease etiology.</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12A0F77" w15:done="0"/>
  <w15:commentEx w15:paraId="30AEBDCA" w15:done="0"/>
  <w15:commentEx w15:paraId="4ECD3740"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A3579" w:rsidRDefault="00BA3579">
      <w:r>
        <w:separator/>
      </w:r>
    </w:p>
  </w:endnote>
  <w:endnote w:type="continuationSeparator" w:id="0">
    <w:p w:rsidR="00BA3579" w:rsidRDefault="00BA3579">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Lucida Sans Typewriter">
    <w:panose1 w:val="020B0509030504030204"/>
    <w:charset w:val="00"/>
    <w:family w:val="modern"/>
    <w:pitch w:val="fixed"/>
    <w:sig w:usb0="00000003" w:usb1="00000000" w:usb2="00000000" w:usb3="00000000" w:csb0="00000001" w:csb1="00000000"/>
  </w:font>
  <w:font w:name="Marlett">
    <w:panose1 w:val="00000000000000000000"/>
    <w:charset w:val="02"/>
    <w:family w:val="auto"/>
    <w:pitch w:val="variable"/>
    <w:sig w:usb0="00000000" w:usb1="10000000" w:usb2="00000000" w:usb3="00000000" w:csb0="80000000" w:csb1="00000000"/>
  </w:font>
  <w:font w:name="Times">
    <w:panose1 w:val="02020603050405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Light">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B1B83" w:rsidRDefault="00C5159B">
    <w:pPr>
      <w:pStyle w:val="Footer"/>
    </w:pPr>
    <w:r w:rsidRPr="00C5159B">
      <w:rPr>
        <w:rFonts w:ascii="Helvetica" w:hAnsi="Helvetica"/>
        <w:b/>
        <w:noProof/>
      </w:rPr>
      <w:pict>
        <v:line id="Line 6" o:spid="_x0000_s4100" style="position:absolute;z-index:251658240;visibility:visible;mso-wrap-distance-top:-3e-5mm;mso-wrap-distance-bottom:-3e-5mm;mso-position-vertical-relative:page" from="0,736.5pt" to="7in,7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" o:allowoverlap="f" strokeweight=".5pt">
          <w10:wrap anchory="page"/>
          <w10:anchorlock/>
        </v:line>
      </w:pict>
    </w:r>
    <w:r>
      <w:rPr>
        <w:rStyle w:val="PageNumber"/>
      </w:rPr>
      <w:fldChar w:fldCharType="begin"/>
    </w:r>
    <w:r w:rsidR="00EB1B83">
      <w:rPr>
        <w:rStyle w:val="PageNumber"/>
      </w:rPr>
      <w:instrText xml:space="preserve"> PAGE </w:instrText>
    </w:r>
    <w:r>
      <w:rPr>
        <w:rStyle w:val="PageNumber"/>
      </w:rPr>
      <w:fldChar w:fldCharType="separate"/>
    </w:r>
    <w:r w:rsidR="006C6C13">
      <w:rPr>
        <w:rStyle w:val="PageNumber"/>
        <w:noProof/>
      </w:rPr>
      <w:t>2</w:t>
    </w:r>
    <w:r>
      <w:rPr>
        <w:rStyle w:val="PageNumber"/>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B1B83" w:rsidRDefault="00C5159B">
    <w:pPr>
      <w:pStyle w:val="Footer"/>
      <w:jc w:val="right"/>
    </w:pPr>
    <w:r w:rsidRPr="00C5159B">
      <w:rPr>
        <w:rFonts w:ascii="Helvetica" w:hAnsi="Helvetica"/>
        <w:b/>
        <w:noProof/>
      </w:rPr>
      <w:pict>
        <v:line id="Line 7" o:spid="_x0000_s4099" style="position:absolute;left:0;text-align:left;z-index:251659264;visibility:visible;mso-wrap-distance-top:-3e-5mm;mso-wrap-distance-bottom:-3e-5mm;mso-position-vertical-relative:page" from="0,736.55pt" to="7in,73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7TDEQIAACgEAAAOAAAAZHJzL2Uyb0RvYy54bWysU8GO2jAQvVfqP1i+QxLIsm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" o:allowoverlap="f" strokeweight=".5pt">
          <w10:wrap anchory="page"/>
          <w10:anchorlock/>
        </v:line>
      </w:pict>
    </w:r>
    <w:r>
      <w:rPr>
        <w:rStyle w:val="PageNumber"/>
      </w:rPr>
      <w:fldChar w:fldCharType="begin"/>
    </w:r>
    <w:r w:rsidR="00EB1B83">
      <w:rPr>
        <w:rStyle w:val="PageNumber"/>
      </w:rPr>
      <w:instrText xml:space="preserve"> PAGE </w:instrText>
    </w:r>
    <w:r>
      <w:rPr>
        <w:rStyle w:val="PageNumber"/>
      </w:rPr>
      <w:fldChar w:fldCharType="separate"/>
    </w:r>
    <w:r w:rsidR="006C6C13">
      <w:rPr>
        <w:rStyle w:val="PageNumber"/>
        <w:noProof/>
      </w:rPr>
      <w:t>3</w:t>
    </w:r>
    <w:r>
      <w:rPr>
        <w:rStyle w:val="PageNumber"/>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B1B83" w:rsidRDefault="00C5159B">
    <w:pPr>
      <w:pStyle w:val="CopyrightLine"/>
    </w:pPr>
    <w:r w:rsidRPr="00C5159B">
      <w:rPr>
        <w:noProof/>
        <w:sz w:val="20"/>
      </w:rPr>
      <w:pict>
        <v:line id="Line 5" o:spid="_x0000_s4098" style="position:absolute;z-index:251657216;visibility:visible;mso-wrap-distance-top:-3e-5mm;mso-wrap-distance-bottom:-3e-5mm;mso-position-vertical-relative:page" from="0,738.45pt" to="7in,73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" o:allowoverlap="f" strokeweight="1pt">
          <w10:wrap anchory="page"/>
          <w10:anchorlock/>
        </v:line>
      </w:pict>
    </w:r>
    <w:r w:rsidR="00EB1B83">
      <w:t>© Oxford University Press 2005</w:t>
    </w:r>
    <w:r w:rsidR="00EB1B83">
      <w:tab/>
    </w:r>
    <w:r>
      <w:rPr>
        <w:rStyle w:val="PageNumber"/>
      </w:rPr>
      <w:fldChar w:fldCharType="begin"/>
    </w:r>
    <w:r w:rsidR="00EB1B83">
      <w:rPr>
        <w:rStyle w:val="PageNumber"/>
      </w:rPr>
      <w:instrText xml:space="preserve"> PAGE </w:instrText>
    </w:r>
    <w:r>
      <w:rPr>
        <w:rStyle w:val="PageNumber"/>
      </w:rPr>
      <w:fldChar w:fldCharType="separate"/>
    </w:r>
    <w:r w:rsidR="001C47DA">
      <w:rPr>
        <w:rStyle w:val="PageNumber"/>
        <w:noProof/>
      </w:rPr>
      <w:t>1</w:t>
    </w:r>
    <w:r>
      <w:rPr>
        <w:rStyle w:val="PageNumb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A3579" w:rsidRDefault="00BA3579">
      <w:pPr>
        <w:pStyle w:val="Footer"/>
        <w:tabs>
          <w:tab w:val="clear" w:pos="4320"/>
          <w:tab w:val="left" w:pos="4860"/>
        </w:tabs>
        <w:spacing w:line="200" w:lineRule="exact"/>
        <w:rPr>
          <w:u w:val="single" w:color="000000"/>
        </w:rPr>
      </w:pPr>
      <w:r>
        <w:rPr>
          <w:u w:val="single" w:color="000000"/>
        </w:rPr>
        <w:tab/>
      </w:r>
    </w:p>
  </w:footnote>
  <w:footnote w:type="continuationSeparator" w:id="0">
    <w:p w:rsidR="00BA3579" w:rsidRDefault="00BA3579">
      <w:pPr>
        <w:pStyle w:val="FootnoteText"/>
        <w:rPr>
          <w:szCs w:val="24"/>
        </w:rPr>
      </w:pPr>
      <w:r>
        <w:continuationSeparator/>
      </w:r>
    </w:p>
  </w:footnote>
  <w:footnote w:type="continuationNotice" w:id="1">
    <w:p w:rsidR="00BA3579" w:rsidRDefault="00BA3579">
      <w:pPr>
        <w:pStyle w:val="Footer"/>
        <w:spacing w:line="14" w:lineRule="exact"/>
      </w:pPr>
    </w:p>
  </w:footnote>
  <w:footnote w:id="2">
    <w:p w:rsidR="00EB1B83" w:rsidRDefault="00EB1B83">
      <w:pPr>
        <w:pStyle w:val="FootnoteText"/>
      </w:pPr>
      <w:r>
        <w:rPr>
          <w:rStyle w:val="FootnoteReference"/>
          <w:position w:val="-2"/>
        </w:rPr>
        <w:t>*</w:t>
      </w:r>
      <w:r>
        <w:t>To whom correspondence should be addressed.</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B1B83" w:rsidRDefault="00C5159B">
    <w:pPr>
      <w:pStyle w:val="Header"/>
    </w:pPr>
    <w:r w:rsidRPr="00C5159B">
      <w:rPr>
        <w:noProof/>
        <w:sz w:val="20"/>
      </w:rPr>
      <w:pict>
        <v:line id="Line 1" o:spid="_x0000_s4102" style="position:absolute;z-index:251655168;visibility:visible;mso-wrap-distance-top:-3e-5mm;mso-wrap-distance-bottom:-3e-5mm;mso-position-vertical-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" o:allowoverlap="f" strokeweight=".5pt">
          <w10:wrap anchory="page"/>
          <w10:anchorlock/>
        </v:line>
      </w:pict>
    </w:r>
    <w:proofErr w:type="spellStart"/>
    <w:r w:rsidR="00EB1B83">
      <w:t>K.Takahashi</w:t>
    </w:r>
    <w:proofErr w:type="spellEnd"/>
    <w:r w:rsidR="00EB1B83">
      <w:t xml:space="preserve"> et al.</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B1B83" w:rsidRDefault="00C5159B" w:rsidP="0030281D">
    <w:pPr>
      <w:pStyle w:val="Header"/>
    </w:pPr>
    <w:r w:rsidRPr="00C5159B">
      <w:rPr>
        <w:noProof/>
        <w:sz w:val="20"/>
      </w:rPr>
      <w:pict>
        <v:line id="Line 2" o:spid="_x0000_s4101" style="position:absolute;z-index:251656192;visibility:visible;mso-wrap-distance-top:-3e-5mm;mso-wrap-distance-bottom:-3e-5mm;mso-position-vertical-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" o:allowoverlap="f" strokeweight=".5pt">
          <w10:wrap anchory="page"/>
          <w10:anchorlock/>
        </v:line>
      </w:pict>
    </w:r>
    <w:r w:rsidR="00EB1B83">
      <w:t xml:space="preserve"> </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B1B83" w:rsidRDefault="00C5159B" w:rsidP="00E73415">
    <w:pPr>
      <w:pStyle w:val="Header"/>
      <w:spacing w:after="120"/>
    </w:pPr>
    <w:r>
      <w:rPr>
        <w:noProof/>
      </w:rPr>
      <w:pict>
        <v:line id="Line 8" o:spid="_x0000_s4097" style="position:absolute;z-index:251660288;visibility:visible;mso-wrap-distance-top:-3e-5mm;mso-wrap-distance-bottom:-3e-5mm;mso-position-vertical-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" o:allowoverlap="f" strokeweight=".5pt">
          <w10:wrap anchory="page"/>
          <w10:anchorlock/>
        </v:line>
      </w:pict>
    </w:r>
    <w:r w:rsidR="00EB1B83">
      <w:rPr>
        <w:rFonts w:hint="eastAsia"/>
        <w:lang w:eastAsia="zh-CN"/>
      </w:rPr>
      <w:t>G</w:t>
    </w:r>
    <w:r w:rsidR="00EB1B83">
      <w:t xml:space="preserve">. </w:t>
    </w:r>
    <w:r w:rsidR="00EB1B83">
      <w:rPr>
        <w:rFonts w:hint="eastAsia"/>
        <w:lang w:eastAsia="zh-CN"/>
      </w:rPr>
      <w:t>Wang</w:t>
    </w:r>
    <w:r w:rsidR="00EB1B83">
      <w:t xml:space="preserve"> et al.</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372C18D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40AB27A2"/>
    <w:multiLevelType w:val="multilevel"/>
    <w:tmpl w:val="892E409A"/>
    <w:lvl w:ilvl="0">
      <w:start w:val="1"/>
      <w:numFmt w:val="decimal"/>
      <w:isLgl/>
      <w:lvlText w:val="%1.1"/>
      <w:lvlJc w:val="left"/>
      <w:pPr>
        <w:tabs>
          <w:tab w:val="num" w:pos="544"/>
        </w:tabs>
        <w:ind w:left="544" w:hanging="544"/>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nsid w:val="44F93A6F"/>
    <w:multiLevelType w:val="multilevel"/>
    <w:tmpl w:val="5E58B856"/>
    <w:lvl w:ilvl="0">
      <w:start w:val="1"/>
      <w:numFmt w:val="decimal"/>
      <w:isLgl/>
      <w:lvlText w:val="%1"/>
      <w:lvlJc w:val="left"/>
      <w:pPr>
        <w:tabs>
          <w:tab w:val="num" w:pos="360"/>
        </w:tabs>
        <w:ind w:left="350" w:hanging="35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nsid w:val="470E1676"/>
    <w:multiLevelType w:val="multilevel"/>
    <w:tmpl w:val="DC566C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49BD20C7"/>
    <w:multiLevelType w:val="multilevel"/>
    <w:tmpl w:val="4ABC7D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51FA206E"/>
    <w:multiLevelType w:val="multilevel"/>
    <w:tmpl w:val="C504AD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5E8312F6"/>
    <w:multiLevelType w:val="hybridMultilevel"/>
    <w:tmpl w:val="5F828634"/>
    <w:lvl w:ilvl="0" w:tplc="E52C5C26">
      <w:start w:val="1"/>
      <w:numFmt w:val="decimal"/>
      <w:pStyle w:val="NumberedList"/>
      <w:lvlText w:val="(%1)"/>
      <w:lvlJc w:val="left"/>
      <w:pPr>
        <w:tabs>
          <w:tab w:val="num" w:pos="720"/>
        </w:tabs>
        <w:ind w:left="720" w:hanging="5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63371086"/>
    <w:multiLevelType w:val="multilevel"/>
    <w:tmpl w:val="5B009628"/>
    <w:lvl w:ilvl="0">
      <w:start w:val="1"/>
      <w:numFmt w:val="decimal"/>
      <w:pStyle w:val="Heading1"/>
      <w:lvlText w:val="%1"/>
      <w:lvlJc w:val="left"/>
      <w:pPr>
        <w:tabs>
          <w:tab w:val="num" w:pos="360"/>
        </w:tabs>
        <w:ind w:left="360" w:hanging="360"/>
      </w:pPr>
      <w:rPr>
        <w:rFonts w:hint="default"/>
      </w:rPr>
    </w:lvl>
    <w:lvl w:ilvl="1">
      <w:start w:val="1"/>
      <w:numFmt w:val="decimal"/>
      <w:pStyle w:val="Heading2"/>
      <w:isLgl/>
      <w:lvlText w:val="%1.%2"/>
      <w:lvlJc w:val="left"/>
      <w:pPr>
        <w:tabs>
          <w:tab w:val="num" w:pos="544"/>
        </w:tabs>
        <w:ind w:left="544" w:hanging="544"/>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8">
    <w:nsid w:val="673B0B8C"/>
    <w:multiLevelType w:val="hybridMultilevel"/>
    <w:tmpl w:val="28605196"/>
    <w:lvl w:ilvl="0" w:tplc="4B243936">
      <w:start w:val="1"/>
      <w:numFmt w:val="bullet"/>
      <w:lvlText w:val=""/>
      <w:lvlJc w:val="left"/>
      <w:pPr>
        <w:ind w:left="530" w:hanging="360"/>
      </w:pPr>
      <w:rPr>
        <w:rFonts w:ascii="Symbol" w:eastAsia="SimSun" w:hAnsi="Symbol" w:cs="Times New Roman" w:hint="default"/>
      </w:rPr>
    </w:lvl>
    <w:lvl w:ilvl="1" w:tplc="04090003" w:tentative="1">
      <w:start w:val="1"/>
      <w:numFmt w:val="bullet"/>
      <w:lvlText w:val="o"/>
      <w:lvlJc w:val="left"/>
      <w:pPr>
        <w:ind w:left="1250" w:hanging="360"/>
      </w:pPr>
      <w:rPr>
        <w:rFonts w:ascii="Lucida Sans Typewriter" w:hAnsi="Lucida Sans Typewriter" w:hint="default"/>
      </w:rPr>
    </w:lvl>
    <w:lvl w:ilvl="2" w:tplc="04090005" w:tentative="1">
      <w:start w:val="1"/>
      <w:numFmt w:val="bullet"/>
      <w:lvlText w:val=""/>
      <w:lvlJc w:val="left"/>
      <w:pPr>
        <w:ind w:left="1970" w:hanging="360"/>
      </w:pPr>
      <w:rPr>
        <w:rFonts w:ascii="Marlett" w:hAnsi="Marlett"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Lucida Sans Typewriter" w:hAnsi="Lucida Sans Typewriter" w:hint="default"/>
      </w:rPr>
    </w:lvl>
    <w:lvl w:ilvl="5" w:tplc="04090005" w:tentative="1">
      <w:start w:val="1"/>
      <w:numFmt w:val="bullet"/>
      <w:lvlText w:val=""/>
      <w:lvlJc w:val="left"/>
      <w:pPr>
        <w:ind w:left="4130" w:hanging="360"/>
      </w:pPr>
      <w:rPr>
        <w:rFonts w:ascii="Marlett" w:hAnsi="Marlett"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Lucida Sans Typewriter" w:hAnsi="Lucida Sans Typewriter" w:hint="default"/>
      </w:rPr>
    </w:lvl>
    <w:lvl w:ilvl="8" w:tplc="04090005" w:tentative="1">
      <w:start w:val="1"/>
      <w:numFmt w:val="bullet"/>
      <w:lvlText w:val=""/>
      <w:lvlJc w:val="left"/>
      <w:pPr>
        <w:ind w:left="6290" w:hanging="360"/>
      </w:pPr>
      <w:rPr>
        <w:rFonts w:ascii="Marlett" w:hAnsi="Marlett" w:hint="default"/>
      </w:rPr>
    </w:lvl>
  </w:abstractNum>
  <w:abstractNum w:abstractNumId="9">
    <w:nsid w:val="6E690407"/>
    <w:multiLevelType w:val="hybridMultilevel"/>
    <w:tmpl w:val="B364AB5E"/>
    <w:lvl w:ilvl="0" w:tplc="B65EA458">
      <w:start w:val="1"/>
      <w:numFmt w:val="bullet"/>
      <w:pStyle w:val="BulletedLis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7A711534"/>
    <w:multiLevelType w:val="hybridMultilevel"/>
    <w:tmpl w:val="A78A0B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C8B3801"/>
    <w:multiLevelType w:val="multilevel"/>
    <w:tmpl w:val="DF0096DA"/>
    <w:lvl w:ilvl="0">
      <w:start w:val="1"/>
      <w:numFmt w:val="decimal"/>
      <w:isLgl/>
      <w:lvlText w:val="%1"/>
      <w:lvlJc w:val="left"/>
      <w:pPr>
        <w:tabs>
          <w:tab w:val="num" w:pos="432"/>
        </w:tabs>
        <w:ind w:left="432" w:hanging="432"/>
      </w:pPr>
      <w:rPr>
        <w:rFonts w:hint="default"/>
      </w:rPr>
    </w:lvl>
    <w:lvl w:ilvl="1">
      <w:start w:val="1"/>
      <w:numFmt w:val="decimal"/>
      <w:pStyle w:val="BHead"/>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800"/>
        </w:tabs>
        <w:ind w:left="1440" w:hanging="1440"/>
      </w:pPr>
      <w:rPr>
        <w:rFonts w:hint="default"/>
      </w:rPr>
    </w:lvl>
    <w:lvl w:ilvl="8">
      <w:start w:val="1"/>
      <w:numFmt w:val="decimal"/>
      <w:lvlText w:val="%1.%2.%3.%4.%5.%6.%7.%8.%9"/>
      <w:lvlJc w:val="left"/>
      <w:pPr>
        <w:tabs>
          <w:tab w:val="num" w:pos="1800"/>
        </w:tabs>
        <w:ind w:left="1584" w:hanging="1584"/>
      </w:pPr>
      <w:rPr>
        <w:rFonts w:hint="default"/>
      </w:rPr>
    </w:lvl>
  </w:abstractNum>
  <w:num w:numId="1">
    <w:abstractNumId w:val="6"/>
  </w:num>
  <w:num w:numId="2">
    <w:abstractNumId w:val="9"/>
  </w:num>
  <w:num w:numId="3">
    <w:abstractNumId w:val="2"/>
  </w:num>
  <w:num w:numId="4">
    <w:abstractNumId w:val="1"/>
  </w:num>
  <w:num w:numId="5">
    <w:abstractNumId w:val="7"/>
  </w:num>
  <w:num w:numId="6">
    <w:abstractNumId w:val="7"/>
  </w:num>
  <w:num w:numId="7">
    <w:abstractNumId w:val="7"/>
  </w:num>
  <w:num w:numId="8">
    <w:abstractNumId w:val="11"/>
  </w:num>
  <w:num w:numId="9">
    <w:abstractNumId w:val="3"/>
  </w:num>
  <w:num w:numId="10">
    <w:abstractNumId w:val="10"/>
  </w:num>
  <w:num w:numId="11">
    <w:abstractNumId w:val="0"/>
  </w:num>
  <w:num w:numId="12">
    <w:abstractNumId w:val="4"/>
  </w:num>
  <w:num w:numId="13">
    <w:abstractNumId w:val="5"/>
  </w:num>
  <w:num w:numId="14">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ao Wang">
    <w15:presenceInfo w15:providerId="None" w15:userId="Gao Wang"/>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8"/>
  <w:mirrorMargins/>
  <w:proofState w:spelling="clean" w:grammar="clean"/>
  <w:stylePaneFormatFilter w:val="3F01"/>
  <w:trackRevisions/>
  <w:defaultTabStop w:val="720"/>
  <w:doNotHyphenateCaps/>
  <w:evenAndOddHeaders/>
  <w:drawingGridHorizontalSpacing w:val="100"/>
  <w:displayHorizontalDrawingGridEvery w:val="2"/>
  <w:displayVerticalDrawingGridEvery w:val="2"/>
  <w:noPunctuationKerning/>
  <w:characterSpacingControl w:val="doNotCompress"/>
  <w:hdrShapeDefaults>
    <o:shapedefaults v:ext="edit" spidmax="5122"/>
    <o:shapelayout v:ext="edit">
      <o:idmap v:ext="edit" data="4"/>
    </o:shapelayout>
  </w:hdrShapeDefaults>
  <w:footnotePr>
    <w:footnote w:id="-1"/>
    <w:footnote w:id="0"/>
    <w:footnote w:id="1"/>
  </w:footnotePr>
  <w:endnotePr>
    <w:endnote w:id="-1"/>
    <w:endnote w:id="0"/>
  </w:endnotePr>
  <w:compat>
    <w:useFELayout/>
  </w:compat>
  <w:rsids>
    <w:rsidRoot w:val="003B198C"/>
    <w:rsid w:val="00000EBB"/>
    <w:rsid w:val="000017AB"/>
    <w:rsid w:val="000038DE"/>
    <w:rsid w:val="000042AB"/>
    <w:rsid w:val="00004C86"/>
    <w:rsid w:val="00005CB0"/>
    <w:rsid w:val="00007F89"/>
    <w:rsid w:val="000107E5"/>
    <w:rsid w:val="00010836"/>
    <w:rsid w:val="000110D5"/>
    <w:rsid w:val="0001213C"/>
    <w:rsid w:val="00014B5C"/>
    <w:rsid w:val="000179AD"/>
    <w:rsid w:val="000252C7"/>
    <w:rsid w:val="00030DA8"/>
    <w:rsid w:val="00037213"/>
    <w:rsid w:val="00040195"/>
    <w:rsid w:val="000410C4"/>
    <w:rsid w:val="00044E9E"/>
    <w:rsid w:val="00047C6C"/>
    <w:rsid w:val="00050238"/>
    <w:rsid w:val="00052600"/>
    <w:rsid w:val="00053373"/>
    <w:rsid w:val="0005721E"/>
    <w:rsid w:val="000574A7"/>
    <w:rsid w:val="0006283F"/>
    <w:rsid w:val="00072480"/>
    <w:rsid w:val="00076B75"/>
    <w:rsid w:val="00076E09"/>
    <w:rsid w:val="00080B84"/>
    <w:rsid w:val="00081385"/>
    <w:rsid w:val="00081C8B"/>
    <w:rsid w:val="00081F09"/>
    <w:rsid w:val="0008489B"/>
    <w:rsid w:val="00085220"/>
    <w:rsid w:val="00093826"/>
    <w:rsid w:val="00096A6E"/>
    <w:rsid w:val="00096C3A"/>
    <w:rsid w:val="000A07C5"/>
    <w:rsid w:val="000A1090"/>
    <w:rsid w:val="000A18C9"/>
    <w:rsid w:val="000A750D"/>
    <w:rsid w:val="000B1CE7"/>
    <w:rsid w:val="000B4C46"/>
    <w:rsid w:val="000B56A6"/>
    <w:rsid w:val="000B767A"/>
    <w:rsid w:val="000B7D97"/>
    <w:rsid w:val="000C1066"/>
    <w:rsid w:val="000C1513"/>
    <w:rsid w:val="000C15B9"/>
    <w:rsid w:val="000C17FB"/>
    <w:rsid w:val="000C1805"/>
    <w:rsid w:val="000C1C35"/>
    <w:rsid w:val="000C447D"/>
    <w:rsid w:val="000C45AD"/>
    <w:rsid w:val="000D0498"/>
    <w:rsid w:val="000D3359"/>
    <w:rsid w:val="000D732D"/>
    <w:rsid w:val="000D7E4F"/>
    <w:rsid w:val="000E487A"/>
    <w:rsid w:val="000E6D68"/>
    <w:rsid w:val="000F2E4E"/>
    <w:rsid w:val="000F3356"/>
    <w:rsid w:val="000F5DE3"/>
    <w:rsid w:val="0010261A"/>
    <w:rsid w:val="00104348"/>
    <w:rsid w:val="0011076C"/>
    <w:rsid w:val="00110F96"/>
    <w:rsid w:val="001112C5"/>
    <w:rsid w:val="001113E1"/>
    <w:rsid w:val="00111A8F"/>
    <w:rsid w:val="001146F9"/>
    <w:rsid w:val="00114C38"/>
    <w:rsid w:val="00115221"/>
    <w:rsid w:val="00120903"/>
    <w:rsid w:val="00122DA5"/>
    <w:rsid w:val="00123411"/>
    <w:rsid w:val="00123536"/>
    <w:rsid w:val="00124694"/>
    <w:rsid w:val="00131550"/>
    <w:rsid w:val="00131BAA"/>
    <w:rsid w:val="00133810"/>
    <w:rsid w:val="00133C5D"/>
    <w:rsid w:val="00135659"/>
    <w:rsid w:val="001400F0"/>
    <w:rsid w:val="00141224"/>
    <w:rsid w:val="00142FE2"/>
    <w:rsid w:val="00143831"/>
    <w:rsid w:val="00143BF5"/>
    <w:rsid w:val="00143E7C"/>
    <w:rsid w:val="001467A9"/>
    <w:rsid w:val="0014703B"/>
    <w:rsid w:val="0014764A"/>
    <w:rsid w:val="00147FB4"/>
    <w:rsid w:val="001551B0"/>
    <w:rsid w:val="0015606F"/>
    <w:rsid w:val="0016106F"/>
    <w:rsid w:val="00161A8E"/>
    <w:rsid w:val="00164D7C"/>
    <w:rsid w:val="0016640A"/>
    <w:rsid w:val="00166672"/>
    <w:rsid w:val="001667E3"/>
    <w:rsid w:val="0017100C"/>
    <w:rsid w:val="00171951"/>
    <w:rsid w:val="00172092"/>
    <w:rsid w:val="00173D9B"/>
    <w:rsid w:val="0017451A"/>
    <w:rsid w:val="00183477"/>
    <w:rsid w:val="001852B8"/>
    <w:rsid w:val="00190836"/>
    <w:rsid w:val="001923DB"/>
    <w:rsid w:val="0019362B"/>
    <w:rsid w:val="00195D0F"/>
    <w:rsid w:val="00196C0C"/>
    <w:rsid w:val="001A095B"/>
    <w:rsid w:val="001A3E12"/>
    <w:rsid w:val="001A4456"/>
    <w:rsid w:val="001A5509"/>
    <w:rsid w:val="001A556C"/>
    <w:rsid w:val="001A7D22"/>
    <w:rsid w:val="001B4D52"/>
    <w:rsid w:val="001B7017"/>
    <w:rsid w:val="001C47DA"/>
    <w:rsid w:val="001C5C5A"/>
    <w:rsid w:val="001C6507"/>
    <w:rsid w:val="001C6909"/>
    <w:rsid w:val="001D1432"/>
    <w:rsid w:val="001D6274"/>
    <w:rsid w:val="001D74D0"/>
    <w:rsid w:val="001E08FE"/>
    <w:rsid w:val="001E0A39"/>
    <w:rsid w:val="001E218A"/>
    <w:rsid w:val="001E36F9"/>
    <w:rsid w:val="001E372D"/>
    <w:rsid w:val="001E6EF4"/>
    <w:rsid w:val="001F118A"/>
    <w:rsid w:val="001F149E"/>
    <w:rsid w:val="001F3DD5"/>
    <w:rsid w:val="001F4B36"/>
    <w:rsid w:val="00202D1D"/>
    <w:rsid w:val="00204343"/>
    <w:rsid w:val="0020793E"/>
    <w:rsid w:val="002114ED"/>
    <w:rsid w:val="00214443"/>
    <w:rsid w:val="00222811"/>
    <w:rsid w:val="00224059"/>
    <w:rsid w:val="00233971"/>
    <w:rsid w:val="002347D4"/>
    <w:rsid w:val="002362FB"/>
    <w:rsid w:val="002407F9"/>
    <w:rsid w:val="0024293E"/>
    <w:rsid w:val="00243128"/>
    <w:rsid w:val="00243C18"/>
    <w:rsid w:val="00243FFE"/>
    <w:rsid w:val="00245019"/>
    <w:rsid w:val="00245719"/>
    <w:rsid w:val="0024665E"/>
    <w:rsid w:val="00250E1F"/>
    <w:rsid w:val="00252D0A"/>
    <w:rsid w:val="00256438"/>
    <w:rsid w:val="0025697B"/>
    <w:rsid w:val="00256FB9"/>
    <w:rsid w:val="00257610"/>
    <w:rsid w:val="00267EE7"/>
    <w:rsid w:val="00271F81"/>
    <w:rsid w:val="00274375"/>
    <w:rsid w:val="0027471C"/>
    <w:rsid w:val="002754E7"/>
    <w:rsid w:val="00275D46"/>
    <w:rsid w:val="0027718D"/>
    <w:rsid w:val="002820F1"/>
    <w:rsid w:val="002821D3"/>
    <w:rsid w:val="002836F1"/>
    <w:rsid w:val="00283E3A"/>
    <w:rsid w:val="0028406B"/>
    <w:rsid w:val="00284605"/>
    <w:rsid w:val="002853F1"/>
    <w:rsid w:val="002868E4"/>
    <w:rsid w:val="00286DD2"/>
    <w:rsid w:val="002933DC"/>
    <w:rsid w:val="00293FCC"/>
    <w:rsid w:val="00295278"/>
    <w:rsid w:val="0029675B"/>
    <w:rsid w:val="00297EBB"/>
    <w:rsid w:val="002A0608"/>
    <w:rsid w:val="002A342F"/>
    <w:rsid w:val="002A5C47"/>
    <w:rsid w:val="002A6F89"/>
    <w:rsid w:val="002B596C"/>
    <w:rsid w:val="002C015E"/>
    <w:rsid w:val="002C1134"/>
    <w:rsid w:val="002C3B99"/>
    <w:rsid w:val="002C582C"/>
    <w:rsid w:val="002C6960"/>
    <w:rsid w:val="002C75E6"/>
    <w:rsid w:val="002D0AC7"/>
    <w:rsid w:val="002D16FC"/>
    <w:rsid w:val="002D45FB"/>
    <w:rsid w:val="002D6F6C"/>
    <w:rsid w:val="002D7331"/>
    <w:rsid w:val="002D748D"/>
    <w:rsid w:val="002D7B36"/>
    <w:rsid w:val="002E03AA"/>
    <w:rsid w:val="002E239B"/>
    <w:rsid w:val="002E2676"/>
    <w:rsid w:val="002F5BAF"/>
    <w:rsid w:val="002F7E59"/>
    <w:rsid w:val="0030038F"/>
    <w:rsid w:val="0030281D"/>
    <w:rsid w:val="00302EDF"/>
    <w:rsid w:val="003056C9"/>
    <w:rsid w:val="00305810"/>
    <w:rsid w:val="00306B2A"/>
    <w:rsid w:val="00307AA1"/>
    <w:rsid w:val="00310143"/>
    <w:rsid w:val="00310355"/>
    <w:rsid w:val="003108CA"/>
    <w:rsid w:val="00313428"/>
    <w:rsid w:val="00316258"/>
    <w:rsid w:val="003220CC"/>
    <w:rsid w:val="00323461"/>
    <w:rsid w:val="003239F4"/>
    <w:rsid w:val="00323C2D"/>
    <w:rsid w:val="00323F76"/>
    <w:rsid w:val="003245A9"/>
    <w:rsid w:val="00325487"/>
    <w:rsid w:val="003256BF"/>
    <w:rsid w:val="003256C8"/>
    <w:rsid w:val="00325BE1"/>
    <w:rsid w:val="00326890"/>
    <w:rsid w:val="003272BB"/>
    <w:rsid w:val="00334AEB"/>
    <w:rsid w:val="00335DE4"/>
    <w:rsid w:val="00336558"/>
    <w:rsid w:val="003413A1"/>
    <w:rsid w:val="00341B9C"/>
    <w:rsid w:val="00345155"/>
    <w:rsid w:val="00345C9E"/>
    <w:rsid w:val="00346F3A"/>
    <w:rsid w:val="0035076F"/>
    <w:rsid w:val="00350D43"/>
    <w:rsid w:val="003545B0"/>
    <w:rsid w:val="00355558"/>
    <w:rsid w:val="00357392"/>
    <w:rsid w:val="00357AB0"/>
    <w:rsid w:val="00360004"/>
    <w:rsid w:val="00360660"/>
    <w:rsid w:val="0036382F"/>
    <w:rsid w:val="00363F03"/>
    <w:rsid w:val="00370BEF"/>
    <w:rsid w:val="00374019"/>
    <w:rsid w:val="00374589"/>
    <w:rsid w:val="003749C4"/>
    <w:rsid w:val="00374E45"/>
    <w:rsid w:val="003752CE"/>
    <w:rsid w:val="00376F5A"/>
    <w:rsid w:val="00377A29"/>
    <w:rsid w:val="00377EB2"/>
    <w:rsid w:val="00381171"/>
    <w:rsid w:val="00382871"/>
    <w:rsid w:val="0038683D"/>
    <w:rsid w:val="003937BD"/>
    <w:rsid w:val="0039410E"/>
    <w:rsid w:val="00396578"/>
    <w:rsid w:val="00397F77"/>
    <w:rsid w:val="003A1646"/>
    <w:rsid w:val="003A5138"/>
    <w:rsid w:val="003A6EA1"/>
    <w:rsid w:val="003B01FF"/>
    <w:rsid w:val="003B198C"/>
    <w:rsid w:val="003B1CA4"/>
    <w:rsid w:val="003B2A23"/>
    <w:rsid w:val="003B3D09"/>
    <w:rsid w:val="003B4066"/>
    <w:rsid w:val="003B5703"/>
    <w:rsid w:val="003C452F"/>
    <w:rsid w:val="003C53EC"/>
    <w:rsid w:val="003C572F"/>
    <w:rsid w:val="003C70E9"/>
    <w:rsid w:val="003D45A1"/>
    <w:rsid w:val="003D6644"/>
    <w:rsid w:val="003E1988"/>
    <w:rsid w:val="003E3568"/>
    <w:rsid w:val="003E3A3A"/>
    <w:rsid w:val="003E666A"/>
    <w:rsid w:val="003F107F"/>
    <w:rsid w:val="003F21D7"/>
    <w:rsid w:val="003F2D7A"/>
    <w:rsid w:val="003F4994"/>
    <w:rsid w:val="003F5E01"/>
    <w:rsid w:val="004016DF"/>
    <w:rsid w:val="00406A8B"/>
    <w:rsid w:val="0040798A"/>
    <w:rsid w:val="0041077C"/>
    <w:rsid w:val="004135F6"/>
    <w:rsid w:val="00413661"/>
    <w:rsid w:val="00416CAF"/>
    <w:rsid w:val="00421DD4"/>
    <w:rsid w:val="00422292"/>
    <w:rsid w:val="00422650"/>
    <w:rsid w:val="00423600"/>
    <w:rsid w:val="00423F4B"/>
    <w:rsid w:val="00426D31"/>
    <w:rsid w:val="00431A19"/>
    <w:rsid w:val="00435BF0"/>
    <w:rsid w:val="00437039"/>
    <w:rsid w:val="00437089"/>
    <w:rsid w:val="00437FEF"/>
    <w:rsid w:val="00442556"/>
    <w:rsid w:val="00447346"/>
    <w:rsid w:val="00452130"/>
    <w:rsid w:val="00452213"/>
    <w:rsid w:val="004526F6"/>
    <w:rsid w:val="0045283E"/>
    <w:rsid w:val="00452F4E"/>
    <w:rsid w:val="0045418C"/>
    <w:rsid w:val="00460BD8"/>
    <w:rsid w:val="00466F21"/>
    <w:rsid w:val="00467404"/>
    <w:rsid w:val="00471192"/>
    <w:rsid w:val="00475B1F"/>
    <w:rsid w:val="00476D99"/>
    <w:rsid w:val="00483CE8"/>
    <w:rsid w:val="004858BA"/>
    <w:rsid w:val="00485B81"/>
    <w:rsid w:val="00486E58"/>
    <w:rsid w:val="00490212"/>
    <w:rsid w:val="00494670"/>
    <w:rsid w:val="00495BFA"/>
    <w:rsid w:val="0049623A"/>
    <w:rsid w:val="00497736"/>
    <w:rsid w:val="004A0F79"/>
    <w:rsid w:val="004B1D23"/>
    <w:rsid w:val="004B2829"/>
    <w:rsid w:val="004B5366"/>
    <w:rsid w:val="004B7BA0"/>
    <w:rsid w:val="004B7BBC"/>
    <w:rsid w:val="004C7F9F"/>
    <w:rsid w:val="004D22C7"/>
    <w:rsid w:val="004D2985"/>
    <w:rsid w:val="004D2F47"/>
    <w:rsid w:val="004D727B"/>
    <w:rsid w:val="004E038F"/>
    <w:rsid w:val="004E1218"/>
    <w:rsid w:val="004E39C0"/>
    <w:rsid w:val="004E3D2D"/>
    <w:rsid w:val="004E44AC"/>
    <w:rsid w:val="004E4535"/>
    <w:rsid w:val="004E71C7"/>
    <w:rsid w:val="004F09BD"/>
    <w:rsid w:val="004F0D4A"/>
    <w:rsid w:val="004F3310"/>
    <w:rsid w:val="004F70EF"/>
    <w:rsid w:val="004F716C"/>
    <w:rsid w:val="004F71A7"/>
    <w:rsid w:val="00500408"/>
    <w:rsid w:val="00506526"/>
    <w:rsid w:val="00507508"/>
    <w:rsid w:val="00511B0B"/>
    <w:rsid w:val="005122B4"/>
    <w:rsid w:val="005128C9"/>
    <w:rsid w:val="00512D96"/>
    <w:rsid w:val="005139B2"/>
    <w:rsid w:val="00523742"/>
    <w:rsid w:val="00525000"/>
    <w:rsid w:val="00530B5C"/>
    <w:rsid w:val="005344A4"/>
    <w:rsid w:val="005416B4"/>
    <w:rsid w:val="005423F3"/>
    <w:rsid w:val="0054256F"/>
    <w:rsid w:val="005426BA"/>
    <w:rsid w:val="00543F46"/>
    <w:rsid w:val="00544ED1"/>
    <w:rsid w:val="00546406"/>
    <w:rsid w:val="00552EE0"/>
    <w:rsid w:val="00554934"/>
    <w:rsid w:val="00557920"/>
    <w:rsid w:val="00557C26"/>
    <w:rsid w:val="00557EC9"/>
    <w:rsid w:val="005603CF"/>
    <w:rsid w:val="00561302"/>
    <w:rsid w:val="00563FD6"/>
    <w:rsid w:val="00565E5C"/>
    <w:rsid w:val="00566CAB"/>
    <w:rsid w:val="0057006F"/>
    <w:rsid w:val="0057053B"/>
    <w:rsid w:val="00572239"/>
    <w:rsid w:val="00574AF0"/>
    <w:rsid w:val="0058112C"/>
    <w:rsid w:val="00582016"/>
    <w:rsid w:val="00584CCD"/>
    <w:rsid w:val="00584D27"/>
    <w:rsid w:val="005861B4"/>
    <w:rsid w:val="005873B3"/>
    <w:rsid w:val="00587700"/>
    <w:rsid w:val="005902AB"/>
    <w:rsid w:val="00591B27"/>
    <w:rsid w:val="0059229B"/>
    <w:rsid w:val="005A079D"/>
    <w:rsid w:val="005A087F"/>
    <w:rsid w:val="005A0C6D"/>
    <w:rsid w:val="005A2E9C"/>
    <w:rsid w:val="005A76F2"/>
    <w:rsid w:val="005A7B8D"/>
    <w:rsid w:val="005B04A0"/>
    <w:rsid w:val="005B0655"/>
    <w:rsid w:val="005B2836"/>
    <w:rsid w:val="005B3107"/>
    <w:rsid w:val="005B57CE"/>
    <w:rsid w:val="005C0644"/>
    <w:rsid w:val="005C1162"/>
    <w:rsid w:val="005C4F94"/>
    <w:rsid w:val="005C511F"/>
    <w:rsid w:val="005D02CC"/>
    <w:rsid w:val="005D0771"/>
    <w:rsid w:val="005D3708"/>
    <w:rsid w:val="005E3D12"/>
    <w:rsid w:val="005E6458"/>
    <w:rsid w:val="005E6F0E"/>
    <w:rsid w:val="005F13F5"/>
    <w:rsid w:val="005F24C9"/>
    <w:rsid w:val="005F6E81"/>
    <w:rsid w:val="005F782C"/>
    <w:rsid w:val="006008A0"/>
    <w:rsid w:val="00603C51"/>
    <w:rsid w:val="00606B26"/>
    <w:rsid w:val="00607F0F"/>
    <w:rsid w:val="006108F7"/>
    <w:rsid w:val="00611F93"/>
    <w:rsid w:val="00612DBF"/>
    <w:rsid w:val="00612E57"/>
    <w:rsid w:val="006145A2"/>
    <w:rsid w:val="00615028"/>
    <w:rsid w:val="006171CD"/>
    <w:rsid w:val="00617DA1"/>
    <w:rsid w:val="00625ECF"/>
    <w:rsid w:val="006277E8"/>
    <w:rsid w:val="00627C80"/>
    <w:rsid w:val="00627E45"/>
    <w:rsid w:val="00631A62"/>
    <w:rsid w:val="00633832"/>
    <w:rsid w:val="00637CB1"/>
    <w:rsid w:val="00640200"/>
    <w:rsid w:val="00643904"/>
    <w:rsid w:val="0064626B"/>
    <w:rsid w:val="006471C1"/>
    <w:rsid w:val="006512C5"/>
    <w:rsid w:val="00654168"/>
    <w:rsid w:val="0065526D"/>
    <w:rsid w:val="00657600"/>
    <w:rsid w:val="00660479"/>
    <w:rsid w:val="00661BAA"/>
    <w:rsid w:val="00665B1B"/>
    <w:rsid w:val="00665DC4"/>
    <w:rsid w:val="006701EC"/>
    <w:rsid w:val="0067408A"/>
    <w:rsid w:val="00676EEA"/>
    <w:rsid w:val="00677117"/>
    <w:rsid w:val="006771A5"/>
    <w:rsid w:val="00684287"/>
    <w:rsid w:val="006843FE"/>
    <w:rsid w:val="0069156B"/>
    <w:rsid w:val="00691CE8"/>
    <w:rsid w:val="00691EC4"/>
    <w:rsid w:val="00692053"/>
    <w:rsid w:val="00693C6E"/>
    <w:rsid w:val="00693D89"/>
    <w:rsid w:val="006972DF"/>
    <w:rsid w:val="006A11B5"/>
    <w:rsid w:val="006A1901"/>
    <w:rsid w:val="006A220E"/>
    <w:rsid w:val="006A42DB"/>
    <w:rsid w:val="006A4B59"/>
    <w:rsid w:val="006A7F36"/>
    <w:rsid w:val="006B084D"/>
    <w:rsid w:val="006B0B5B"/>
    <w:rsid w:val="006B1515"/>
    <w:rsid w:val="006B202C"/>
    <w:rsid w:val="006B6E98"/>
    <w:rsid w:val="006B760C"/>
    <w:rsid w:val="006B7AC7"/>
    <w:rsid w:val="006C36C4"/>
    <w:rsid w:val="006C5B70"/>
    <w:rsid w:val="006C6C13"/>
    <w:rsid w:val="006D4F0B"/>
    <w:rsid w:val="006D5B69"/>
    <w:rsid w:val="006E2CEB"/>
    <w:rsid w:val="006E5513"/>
    <w:rsid w:val="006E6E6C"/>
    <w:rsid w:val="006F0007"/>
    <w:rsid w:val="006F16E8"/>
    <w:rsid w:val="006F31B9"/>
    <w:rsid w:val="006F5121"/>
    <w:rsid w:val="006F6153"/>
    <w:rsid w:val="00702843"/>
    <w:rsid w:val="0071004A"/>
    <w:rsid w:val="0071137B"/>
    <w:rsid w:val="00713081"/>
    <w:rsid w:val="007155DC"/>
    <w:rsid w:val="007159A1"/>
    <w:rsid w:val="00720326"/>
    <w:rsid w:val="00720C2E"/>
    <w:rsid w:val="00722239"/>
    <w:rsid w:val="00722B1C"/>
    <w:rsid w:val="00725028"/>
    <w:rsid w:val="00727A34"/>
    <w:rsid w:val="00730E10"/>
    <w:rsid w:val="00731E3E"/>
    <w:rsid w:val="00735123"/>
    <w:rsid w:val="007400F4"/>
    <w:rsid w:val="00742D1A"/>
    <w:rsid w:val="0074502E"/>
    <w:rsid w:val="007454C3"/>
    <w:rsid w:val="00746059"/>
    <w:rsid w:val="00755433"/>
    <w:rsid w:val="00756222"/>
    <w:rsid w:val="00757257"/>
    <w:rsid w:val="00766929"/>
    <w:rsid w:val="00771C7C"/>
    <w:rsid w:val="00774C6A"/>
    <w:rsid w:val="00775154"/>
    <w:rsid w:val="0077555C"/>
    <w:rsid w:val="00776202"/>
    <w:rsid w:val="007769AD"/>
    <w:rsid w:val="00776ECB"/>
    <w:rsid w:val="007774E8"/>
    <w:rsid w:val="007777FC"/>
    <w:rsid w:val="007847AD"/>
    <w:rsid w:val="00785E8A"/>
    <w:rsid w:val="00786257"/>
    <w:rsid w:val="00791D5E"/>
    <w:rsid w:val="007A5CBE"/>
    <w:rsid w:val="007A6A2A"/>
    <w:rsid w:val="007B6257"/>
    <w:rsid w:val="007C034F"/>
    <w:rsid w:val="007C1828"/>
    <w:rsid w:val="007C264D"/>
    <w:rsid w:val="007C464C"/>
    <w:rsid w:val="007C4C68"/>
    <w:rsid w:val="007C73FA"/>
    <w:rsid w:val="007D001B"/>
    <w:rsid w:val="007D08DC"/>
    <w:rsid w:val="007D174F"/>
    <w:rsid w:val="007D5058"/>
    <w:rsid w:val="007E16F2"/>
    <w:rsid w:val="007E5AB5"/>
    <w:rsid w:val="007E6D0C"/>
    <w:rsid w:val="007E7390"/>
    <w:rsid w:val="0080053A"/>
    <w:rsid w:val="008026AF"/>
    <w:rsid w:val="00802815"/>
    <w:rsid w:val="00803553"/>
    <w:rsid w:val="00806643"/>
    <w:rsid w:val="00806FDD"/>
    <w:rsid w:val="0081011E"/>
    <w:rsid w:val="00812B73"/>
    <w:rsid w:val="008136D1"/>
    <w:rsid w:val="00820158"/>
    <w:rsid w:val="00822454"/>
    <w:rsid w:val="0082279C"/>
    <w:rsid w:val="0082411B"/>
    <w:rsid w:val="008244A4"/>
    <w:rsid w:val="00826FA0"/>
    <w:rsid w:val="008279C3"/>
    <w:rsid w:val="0083128F"/>
    <w:rsid w:val="00831C5C"/>
    <w:rsid w:val="00835083"/>
    <w:rsid w:val="00835829"/>
    <w:rsid w:val="00836E7A"/>
    <w:rsid w:val="0084345B"/>
    <w:rsid w:val="008442FF"/>
    <w:rsid w:val="00844F91"/>
    <w:rsid w:val="00847EF4"/>
    <w:rsid w:val="00852FBC"/>
    <w:rsid w:val="00853D6D"/>
    <w:rsid w:val="00863A81"/>
    <w:rsid w:val="00863AC2"/>
    <w:rsid w:val="00864037"/>
    <w:rsid w:val="00865C85"/>
    <w:rsid w:val="00871226"/>
    <w:rsid w:val="00875C9B"/>
    <w:rsid w:val="0087628A"/>
    <w:rsid w:val="00880A1C"/>
    <w:rsid w:val="0088615D"/>
    <w:rsid w:val="00887143"/>
    <w:rsid w:val="00887853"/>
    <w:rsid w:val="00891798"/>
    <w:rsid w:val="008932F0"/>
    <w:rsid w:val="00893421"/>
    <w:rsid w:val="00893F38"/>
    <w:rsid w:val="008947FE"/>
    <w:rsid w:val="008961CD"/>
    <w:rsid w:val="008A06DC"/>
    <w:rsid w:val="008A571A"/>
    <w:rsid w:val="008A5B5D"/>
    <w:rsid w:val="008B2094"/>
    <w:rsid w:val="008B3464"/>
    <w:rsid w:val="008B7E44"/>
    <w:rsid w:val="008C120A"/>
    <w:rsid w:val="008C1EE5"/>
    <w:rsid w:val="008C1EF9"/>
    <w:rsid w:val="008C3C5C"/>
    <w:rsid w:val="008C4B5E"/>
    <w:rsid w:val="008C75FD"/>
    <w:rsid w:val="008D11EB"/>
    <w:rsid w:val="008D172B"/>
    <w:rsid w:val="008D2E88"/>
    <w:rsid w:val="008D60FD"/>
    <w:rsid w:val="008D701E"/>
    <w:rsid w:val="008E08DA"/>
    <w:rsid w:val="008E2744"/>
    <w:rsid w:val="008E5378"/>
    <w:rsid w:val="008E5DC6"/>
    <w:rsid w:val="008F0D13"/>
    <w:rsid w:val="008F15A5"/>
    <w:rsid w:val="008F170F"/>
    <w:rsid w:val="008F179D"/>
    <w:rsid w:val="008F2044"/>
    <w:rsid w:val="008F2949"/>
    <w:rsid w:val="008F479E"/>
    <w:rsid w:val="008F4997"/>
    <w:rsid w:val="008F67A6"/>
    <w:rsid w:val="00902588"/>
    <w:rsid w:val="0090462A"/>
    <w:rsid w:val="009065EA"/>
    <w:rsid w:val="00912ACD"/>
    <w:rsid w:val="00917637"/>
    <w:rsid w:val="009177E3"/>
    <w:rsid w:val="00917CFE"/>
    <w:rsid w:val="009218BD"/>
    <w:rsid w:val="00924721"/>
    <w:rsid w:val="0092541A"/>
    <w:rsid w:val="00926330"/>
    <w:rsid w:val="009265D0"/>
    <w:rsid w:val="00931ED7"/>
    <w:rsid w:val="00932A40"/>
    <w:rsid w:val="0093533F"/>
    <w:rsid w:val="00940630"/>
    <w:rsid w:val="009421CF"/>
    <w:rsid w:val="00943558"/>
    <w:rsid w:val="009468F3"/>
    <w:rsid w:val="009504C2"/>
    <w:rsid w:val="009515C0"/>
    <w:rsid w:val="00952B61"/>
    <w:rsid w:val="00953A61"/>
    <w:rsid w:val="00954BDF"/>
    <w:rsid w:val="0095638F"/>
    <w:rsid w:val="009667AD"/>
    <w:rsid w:val="00966931"/>
    <w:rsid w:val="00966AD3"/>
    <w:rsid w:val="0096726C"/>
    <w:rsid w:val="00972EF3"/>
    <w:rsid w:val="00977733"/>
    <w:rsid w:val="0098197A"/>
    <w:rsid w:val="00985745"/>
    <w:rsid w:val="00990F3D"/>
    <w:rsid w:val="00991A58"/>
    <w:rsid w:val="00992D1F"/>
    <w:rsid w:val="00993CD1"/>
    <w:rsid w:val="00995C17"/>
    <w:rsid w:val="009A26E6"/>
    <w:rsid w:val="009A3330"/>
    <w:rsid w:val="009A3AC2"/>
    <w:rsid w:val="009A476C"/>
    <w:rsid w:val="009B1730"/>
    <w:rsid w:val="009B1C07"/>
    <w:rsid w:val="009B296A"/>
    <w:rsid w:val="009B3195"/>
    <w:rsid w:val="009B4C5F"/>
    <w:rsid w:val="009B4E82"/>
    <w:rsid w:val="009B57EC"/>
    <w:rsid w:val="009B780C"/>
    <w:rsid w:val="009C143B"/>
    <w:rsid w:val="009C1583"/>
    <w:rsid w:val="009C25B3"/>
    <w:rsid w:val="009C2FE9"/>
    <w:rsid w:val="009C3749"/>
    <w:rsid w:val="009C5278"/>
    <w:rsid w:val="009C5CF1"/>
    <w:rsid w:val="009C604F"/>
    <w:rsid w:val="009C7FA4"/>
    <w:rsid w:val="009D0931"/>
    <w:rsid w:val="009D0BAD"/>
    <w:rsid w:val="009D45E0"/>
    <w:rsid w:val="009D477F"/>
    <w:rsid w:val="009D6294"/>
    <w:rsid w:val="009D6A87"/>
    <w:rsid w:val="009D7BDF"/>
    <w:rsid w:val="009E07B6"/>
    <w:rsid w:val="009E1C71"/>
    <w:rsid w:val="009E3118"/>
    <w:rsid w:val="009E4DEF"/>
    <w:rsid w:val="009E56D4"/>
    <w:rsid w:val="009E6A0B"/>
    <w:rsid w:val="009F3853"/>
    <w:rsid w:val="009F3E26"/>
    <w:rsid w:val="009F4094"/>
    <w:rsid w:val="009F642D"/>
    <w:rsid w:val="009F7214"/>
    <w:rsid w:val="009F7706"/>
    <w:rsid w:val="009F7EBF"/>
    <w:rsid w:val="00A029EA"/>
    <w:rsid w:val="00A035DF"/>
    <w:rsid w:val="00A0517B"/>
    <w:rsid w:val="00A064D2"/>
    <w:rsid w:val="00A06FDD"/>
    <w:rsid w:val="00A13271"/>
    <w:rsid w:val="00A13B2B"/>
    <w:rsid w:val="00A15222"/>
    <w:rsid w:val="00A20286"/>
    <w:rsid w:val="00A243CB"/>
    <w:rsid w:val="00A246AF"/>
    <w:rsid w:val="00A2580D"/>
    <w:rsid w:val="00A269FA"/>
    <w:rsid w:val="00A2773B"/>
    <w:rsid w:val="00A33791"/>
    <w:rsid w:val="00A344AC"/>
    <w:rsid w:val="00A346A4"/>
    <w:rsid w:val="00A37E02"/>
    <w:rsid w:val="00A40E4A"/>
    <w:rsid w:val="00A411CF"/>
    <w:rsid w:val="00A42041"/>
    <w:rsid w:val="00A42C2F"/>
    <w:rsid w:val="00A43392"/>
    <w:rsid w:val="00A4444A"/>
    <w:rsid w:val="00A46275"/>
    <w:rsid w:val="00A47444"/>
    <w:rsid w:val="00A47AFD"/>
    <w:rsid w:val="00A56031"/>
    <w:rsid w:val="00A56D4C"/>
    <w:rsid w:val="00A61A2E"/>
    <w:rsid w:val="00A61AEE"/>
    <w:rsid w:val="00A62954"/>
    <w:rsid w:val="00A6572D"/>
    <w:rsid w:val="00A663AD"/>
    <w:rsid w:val="00A667C8"/>
    <w:rsid w:val="00A676EE"/>
    <w:rsid w:val="00A70BD3"/>
    <w:rsid w:val="00A70D45"/>
    <w:rsid w:val="00A74BC9"/>
    <w:rsid w:val="00A75342"/>
    <w:rsid w:val="00A76166"/>
    <w:rsid w:val="00A767C9"/>
    <w:rsid w:val="00A77846"/>
    <w:rsid w:val="00A803A8"/>
    <w:rsid w:val="00A824FB"/>
    <w:rsid w:val="00A82CD3"/>
    <w:rsid w:val="00A83C56"/>
    <w:rsid w:val="00A85005"/>
    <w:rsid w:val="00A867B6"/>
    <w:rsid w:val="00A86FAA"/>
    <w:rsid w:val="00A87C22"/>
    <w:rsid w:val="00A92334"/>
    <w:rsid w:val="00A93484"/>
    <w:rsid w:val="00A9525E"/>
    <w:rsid w:val="00A9612A"/>
    <w:rsid w:val="00A97DFE"/>
    <w:rsid w:val="00AA2BF2"/>
    <w:rsid w:val="00AA5DBE"/>
    <w:rsid w:val="00AB3DA2"/>
    <w:rsid w:val="00AB58A6"/>
    <w:rsid w:val="00AC1406"/>
    <w:rsid w:val="00AC14EB"/>
    <w:rsid w:val="00AD07DA"/>
    <w:rsid w:val="00AD20C4"/>
    <w:rsid w:val="00AD29DA"/>
    <w:rsid w:val="00AD463A"/>
    <w:rsid w:val="00AD4A6B"/>
    <w:rsid w:val="00AE0D04"/>
    <w:rsid w:val="00AE0F75"/>
    <w:rsid w:val="00AF0053"/>
    <w:rsid w:val="00AF2B7A"/>
    <w:rsid w:val="00AF3A3D"/>
    <w:rsid w:val="00AF4B53"/>
    <w:rsid w:val="00AF54E1"/>
    <w:rsid w:val="00AF7C7B"/>
    <w:rsid w:val="00B00072"/>
    <w:rsid w:val="00B01911"/>
    <w:rsid w:val="00B033D9"/>
    <w:rsid w:val="00B0377C"/>
    <w:rsid w:val="00B039FB"/>
    <w:rsid w:val="00B06C98"/>
    <w:rsid w:val="00B07555"/>
    <w:rsid w:val="00B10F0F"/>
    <w:rsid w:val="00B161D0"/>
    <w:rsid w:val="00B17689"/>
    <w:rsid w:val="00B176BB"/>
    <w:rsid w:val="00B211DD"/>
    <w:rsid w:val="00B22C64"/>
    <w:rsid w:val="00B233EA"/>
    <w:rsid w:val="00B256D5"/>
    <w:rsid w:val="00B25A69"/>
    <w:rsid w:val="00B34430"/>
    <w:rsid w:val="00B3721B"/>
    <w:rsid w:val="00B42F63"/>
    <w:rsid w:val="00B44528"/>
    <w:rsid w:val="00B52178"/>
    <w:rsid w:val="00B52815"/>
    <w:rsid w:val="00B52827"/>
    <w:rsid w:val="00B55BB8"/>
    <w:rsid w:val="00B614B1"/>
    <w:rsid w:val="00B631FD"/>
    <w:rsid w:val="00B652DF"/>
    <w:rsid w:val="00B670B7"/>
    <w:rsid w:val="00B70939"/>
    <w:rsid w:val="00B71D90"/>
    <w:rsid w:val="00B72383"/>
    <w:rsid w:val="00B7282B"/>
    <w:rsid w:val="00B770A9"/>
    <w:rsid w:val="00B77A00"/>
    <w:rsid w:val="00B77CBF"/>
    <w:rsid w:val="00B80625"/>
    <w:rsid w:val="00B81148"/>
    <w:rsid w:val="00B818E9"/>
    <w:rsid w:val="00B81B3E"/>
    <w:rsid w:val="00B81CC3"/>
    <w:rsid w:val="00B84813"/>
    <w:rsid w:val="00B93B27"/>
    <w:rsid w:val="00B96BF8"/>
    <w:rsid w:val="00BA2A41"/>
    <w:rsid w:val="00BA3579"/>
    <w:rsid w:val="00BA77F2"/>
    <w:rsid w:val="00BB072C"/>
    <w:rsid w:val="00BB0B32"/>
    <w:rsid w:val="00BC045E"/>
    <w:rsid w:val="00BC1402"/>
    <w:rsid w:val="00BC1C49"/>
    <w:rsid w:val="00BC1EC5"/>
    <w:rsid w:val="00BC21EB"/>
    <w:rsid w:val="00BC7E74"/>
    <w:rsid w:val="00BD1C34"/>
    <w:rsid w:val="00BD308C"/>
    <w:rsid w:val="00BD43EA"/>
    <w:rsid w:val="00BD7F09"/>
    <w:rsid w:val="00BE08B0"/>
    <w:rsid w:val="00BE2969"/>
    <w:rsid w:val="00BE51FD"/>
    <w:rsid w:val="00BE5686"/>
    <w:rsid w:val="00BF0505"/>
    <w:rsid w:val="00BF1BA5"/>
    <w:rsid w:val="00BF23B8"/>
    <w:rsid w:val="00BF241B"/>
    <w:rsid w:val="00BF4BD0"/>
    <w:rsid w:val="00BF5A23"/>
    <w:rsid w:val="00C02388"/>
    <w:rsid w:val="00C038B1"/>
    <w:rsid w:val="00C05918"/>
    <w:rsid w:val="00C05AFA"/>
    <w:rsid w:val="00C06001"/>
    <w:rsid w:val="00C06B14"/>
    <w:rsid w:val="00C10B42"/>
    <w:rsid w:val="00C120F0"/>
    <w:rsid w:val="00C14978"/>
    <w:rsid w:val="00C16364"/>
    <w:rsid w:val="00C206D6"/>
    <w:rsid w:val="00C21A03"/>
    <w:rsid w:val="00C27DA1"/>
    <w:rsid w:val="00C312E4"/>
    <w:rsid w:val="00C358D8"/>
    <w:rsid w:val="00C35A6F"/>
    <w:rsid w:val="00C36B64"/>
    <w:rsid w:val="00C420B2"/>
    <w:rsid w:val="00C449E0"/>
    <w:rsid w:val="00C44EC9"/>
    <w:rsid w:val="00C46220"/>
    <w:rsid w:val="00C47E47"/>
    <w:rsid w:val="00C50A9F"/>
    <w:rsid w:val="00C5159B"/>
    <w:rsid w:val="00C57C4B"/>
    <w:rsid w:val="00C57C67"/>
    <w:rsid w:val="00C65FE5"/>
    <w:rsid w:val="00C6671E"/>
    <w:rsid w:val="00C67571"/>
    <w:rsid w:val="00C679E1"/>
    <w:rsid w:val="00C72ADD"/>
    <w:rsid w:val="00C73DF3"/>
    <w:rsid w:val="00C7529B"/>
    <w:rsid w:val="00C755BB"/>
    <w:rsid w:val="00C75719"/>
    <w:rsid w:val="00C76D48"/>
    <w:rsid w:val="00C80E80"/>
    <w:rsid w:val="00C86B64"/>
    <w:rsid w:val="00C86BDF"/>
    <w:rsid w:val="00C91074"/>
    <w:rsid w:val="00C91C5E"/>
    <w:rsid w:val="00C92896"/>
    <w:rsid w:val="00C930E1"/>
    <w:rsid w:val="00C96B50"/>
    <w:rsid w:val="00C97086"/>
    <w:rsid w:val="00CA077D"/>
    <w:rsid w:val="00CA236C"/>
    <w:rsid w:val="00CA5135"/>
    <w:rsid w:val="00CA711F"/>
    <w:rsid w:val="00CB5D77"/>
    <w:rsid w:val="00CC3AD6"/>
    <w:rsid w:val="00CC3AF5"/>
    <w:rsid w:val="00CC571D"/>
    <w:rsid w:val="00CD09A9"/>
    <w:rsid w:val="00CD1016"/>
    <w:rsid w:val="00CD1EE1"/>
    <w:rsid w:val="00CD48EA"/>
    <w:rsid w:val="00CD54AB"/>
    <w:rsid w:val="00CD55D8"/>
    <w:rsid w:val="00CD6597"/>
    <w:rsid w:val="00CD72EC"/>
    <w:rsid w:val="00CD7DC3"/>
    <w:rsid w:val="00CE0A55"/>
    <w:rsid w:val="00CE20AF"/>
    <w:rsid w:val="00CE7014"/>
    <w:rsid w:val="00CF0E31"/>
    <w:rsid w:val="00CF191E"/>
    <w:rsid w:val="00CF358C"/>
    <w:rsid w:val="00CF7EC4"/>
    <w:rsid w:val="00D00E5B"/>
    <w:rsid w:val="00D06729"/>
    <w:rsid w:val="00D06CB9"/>
    <w:rsid w:val="00D076F2"/>
    <w:rsid w:val="00D118FA"/>
    <w:rsid w:val="00D12F89"/>
    <w:rsid w:val="00D16B87"/>
    <w:rsid w:val="00D16FC1"/>
    <w:rsid w:val="00D171B2"/>
    <w:rsid w:val="00D17BF4"/>
    <w:rsid w:val="00D25BB3"/>
    <w:rsid w:val="00D267D0"/>
    <w:rsid w:val="00D278C8"/>
    <w:rsid w:val="00D304C2"/>
    <w:rsid w:val="00D3171E"/>
    <w:rsid w:val="00D357A4"/>
    <w:rsid w:val="00D3591F"/>
    <w:rsid w:val="00D37C00"/>
    <w:rsid w:val="00D42FA5"/>
    <w:rsid w:val="00D4541D"/>
    <w:rsid w:val="00D503F1"/>
    <w:rsid w:val="00D52293"/>
    <w:rsid w:val="00D53D86"/>
    <w:rsid w:val="00D56444"/>
    <w:rsid w:val="00D57429"/>
    <w:rsid w:val="00D63102"/>
    <w:rsid w:val="00D64128"/>
    <w:rsid w:val="00D6690B"/>
    <w:rsid w:val="00D67252"/>
    <w:rsid w:val="00D705DD"/>
    <w:rsid w:val="00D70C77"/>
    <w:rsid w:val="00D72C94"/>
    <w:rsid w:val="00D74D14"/>
    <w:rsid w:val="00D75FCC"/>
    <w:rsid w:val="00D777CE"/>
    <w:rsid w:val="00D8102A"/>
    <w:rsid w:val="00D82E82"/>
    <w:rsid w:val="00D83B8A"/>
    <w:rsid w:val="00D877AB"/>
    <w:rsid w:val="00D877EB"/>
    <w:rsid w:val="00D87B8E"/>
    <w:rsid w:val="00D96AF7"/>
    <w:rsid w:val="00D97759"/>
    <w:rsid w:val="00DA15AD"/>
    <w:rsid w:val="00DA7AF4"/>
    <w:rsid w:val="00DB1F69"/>
    <w:rsid w:val="00DB2F2D"/>
    <w:rsid w:val="00DB5AEE"/>
    <w:rsid w:val="00DB676E"/>
    <w:rsid w:val="00DB6948"/>
    <w:rsid w:val="00DB6C16"/>
    <w:rsid w:val="00DC0E9A"/>
    <w:rsid w:val="00DC1084"/>
    <w:rsid w:val="00DC1412"/>
    <w:rsid w:val="00DC189C"/>
    <w:rsid w:val="00DC2293"/>
    <w:rsid w:val="00DC4B30"/>
    <w:rsid w:val="00DC6C90"/>
    <w:rsid w:val="00DD0B8F"/>
    <w:rsid w:val="00DD1B3A"/>
    <w:rsid w:val="00DD3F44"/>
    <w:rsid w:val="00DD5799"/>
    <w:rsid w:val="00DD59AD"/>
    <w:rsid w:val="00DD5B3A"/>
    <w:rsid w:val="00DE5307"/>
    <w:rsid w:val="00DF4BEF"/>
    <w:rsid w:val="00DF5618"/>
    <w:rsid w:val="00DF5901"/>
    <w:rsid w:val="00DF64E0"/>
    <w:rsid w:val="00E00CD4"/>
    <w:rsid w:val="00E01858"/>
    <w:rsid w:val="00E03CA6"/>
    <w:rsid w:val="00E047BA"/>
    <w:rsid w:val="00E05DE1"/>
    <w:rsid w:val="00E07968"/>
    <w:rsid w:val="00E07A8E"/>
    <w:rsid w:val="00E10787"/>
    <w:rsid w:val="00E1137B"/>
    <w:rsid w:val="00E13D66"/>
    <w:rsid w:val="00E15CDC"/>
    <w:rsid w:val="00E1788D"/>
    <w:rsid w:val="00E2145A"/>
    <w:rsid w:val="00E2538B"/>
    <w:rsid w:val="00E25B9C"/>
    <w:rsid w:val="00E25D63"/>
    <w:rsid w:val="00E26C8C"/>
    <w:rsid w:val="00E26CA7"/>
    <w:rsid w:val="00E26CC2"/>
    <w:rsid w:val="00E33A47"/>
    <w:rsid w:val="00E34034"/>
    <w:rsid w:val="00E34C48"/>
    <w:rsid w:val="00E369B8"/>
    <w:rsid w:val="00E3704A"/>
    <w:rsid w:val="00E376CA"/>
    <w:rsid w:val="00E407E4"/>
    <w:rsid w:val="00E46474"/>
    <w:rsid w:val="00E46FA5"/>
    <w:rsid w:val="00E47FEF"/>
    <w:rsid w:val="00E50FB4"/>
    <w:rsid w:val="00E52083"/>
    <w:rsid w:val="00E53E8A"/>
    <w:rsid w:val="00E559F2"/>
    <w:rsid w:val="00E60FB8"/>
    <w:rsid w:val="00E62FC5"/>
    <w:rsid w:val="00E63604"/>
    <w:rsid w:val="00E63D08"/>
    <w:rsid w:val="00E64A04"/>
    <w:rsid w:val="00E703E1"/>
    <w:rsid w:val="00E716CC"/>
    <w:rsid w:val="00E7266F"/>
    <w:rsid w:val="00E73415"/>
    <w:rsid w:val="00E81DF6"/>
    <w:rsid w:val="00E838BD"/>
    <w:rsid w:val="00E85B98"/>
    <w:rsid w:val="00E87B90"/>
    <w:rsid w:val="00E92C71"/>
    <w:rsid w:val="00E93990"/>
    <w:rsid w:val="00E9492F"/>
    <w:rsid w:val="00E9565A"/>
    <w:rsid w:val="00E95A80"/>
    <w:rsid w:val="00EA19CB"/>
    <w:rsid w:val="00EA1C18"/>
    <w:rsid w:val="00EA2F3A"/>
    <w:rsid w:val="00EA7326"/>
    <w:rsid w:val="00EB164B"/>
    <w:rsid w:val="00EB1B83"/>
    <w:rsid w:val="00EB2466"/>
    <w:rsid w:val="00EB2485"/>
    <w:rsid w:val="00EB5E68"/>
    <w:rsid w:val="00EC1770"/>
    <w:rsid w:val="00EC1C00"/>
    <w:rsid w:val="00EC4CD8"/>
    <w:rsid w:val="00EC544B"/>
    <w:rsid w:val="00EC6FE7"/>
    <w:rsid w:val="00ED0700"/>
    <w:rsid w:val="00ED4D3E"/>
    <w:rsid w:val="00ED7441"/>
    <w:rsid w:val="00EE1A47"/>
    <w:rsid w:val="00EE4BDB"/>
    <w:rsid w:val="00EE589A"/>
    <w:rsid w:val="00EE6BD6"/>
    <w:rsid w:val="00EE6E76"/>
    <w:rsid w:val="00EE7ADD"/>
    <w:rsid w:val="00EF0A03"/>
    <w:rsid w:val="00EF1BB9"/>
    <w:rsid w:val="00EF3766"/>
    <w:rsid w:val="00EF7364"/>
    <w:rsid w:val="00F022B8"/>
    <w:rsid w:val="00F03CF4"/>
    <w:rsid w:val="00F04D9B"/>
    <w:rsid w:val="00F068BF"/>
    <w:rsid w:val="00F14D7B"/>
    <w:rsid w:val="00F14D99"/>
    <w:rsid w:val="00F2082A"/>
    <w:rsid w:val="00F21081"/>
    <w:rsid w:val="00F22564"/>
    <w:rsid w:val="00F22CB6"/>
    <w:rsid w:val="00F23B1A"/>
    <w:rsid w:val="00F258DF"/>
    <w:rsid w:val="00F25BD4"/>
    <w:rsid w:val="00F27781"/>
    <w:rsid w:val="00F3272C"/>
    <w:rsid w:val="00F328A8"/>
    <w:rsid w:val="00F3425D"/>
    <w:rsid w:val="00F36FE9"/>
    <w:rsid w:val="00F37630"/>
    <w:rsid w:val="00F412D2"/>
    <w:rsid w:val="00F427D1"/>
    <w:rsid w:val="00F43DFA"/>
    <w:rsid w:val="00F44E25"/>
    <w:rsid w:val="00F46D54"/>
    <w:rsid w:val="00F4748A"/>
    <w:rsid w:val="00F47AFC"/>
    <w:rsid w:val="00F5241B"/>
    <w:rsid w:val="00F5538F"/>
    <w:rsid w:val="00F627AB"/>
    <w:rsid w:val="00F63B59"/>
    <w:rsid w:val="00F6586F"/>
    <w:rsid w:val="00F6622E"/>
    <w:rsid w:val="00F70A6D"/>
    <w:rsid w:val="00F70F71"/>
    <w:rsid w:val="00F70F9E"/>
    <w:rsid w:val="00F71C34"/>
    <w:rsid w:val="00F73E60"/>
    <w:rsid w:val="00F748BD"/>
    <w:rsid w:val="00F750E9"/>
    <w:rsid w:val="00F82A36"/>
    <w:rsid w:val="00F83A13"/>
    <w:rsid w:val="00F9563A"/>
    <w:rsid w:val="00F96A20"/>
    <w:rsid w:val="00FA134C"/>
    <w:rsid w:val="00FA3821"/>
    <w:rsid w:val="00FA7C07"/>
    <w:rsid w:val="00FB24F8"/>
    <w:rsid w:val="00FB637F"/>
    <w:rsid w:val="00FC1E1A"/>
    <w:rsid w:val="00FC358C"/>
    <w:rsid w:val="00FC4CD0"/>
    <w:rsid w:val="00FD0763"/>
    <w:rsid w:val="00FD18B4"/>
    <w:rsid w:val="00FD2E5E"/>
    <w:rsid w:val="00FD38A1"/>
    <w:rsid w:val="00FD4CB6"/>
    <w:rsid w:val="00FD607F"/>
    <w:rsid w:val="00FD6D96"/>
    <w:rsid w:val="00FE28D4"/>
    <w:rsid w:val="00FE4245"/>
    <w:rsid w:val="00FE7874"/>
    <w:rsid w:val="00FF01EA"/>
    <w:rsid w:val="00FF0BBD"/>
    <w:rsid w:val="00FF1669"/>
    <w:rsid w:val="00FF18A2"/>
    <w:rsid w:val="00FF1BF1"/>
    <w:rsid w:val="00FF39AC"/>
    <w:rsid w:val="00FF498E"/>
    <w:rsid w:val="00FF726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atentStyles>
  <w:style w:type="paragraph" w:default="1" w:styleId="Normal">
    <w:name w:val="Normal"/>
    <w:qFormat/>
    <w:rsid w:val="006A11B5"/>
    <w:rPr>
      <w:rFonts w:ascii="Times" w:hAnsi="Times"/>
      <w:szCs w:val="24"/>
    </w:rPr>
  </w:style>
  <w:style w:type="paragraph" w:styleId="Heading1">
    <w:name w:val="heading 1"/>
    <w:next w:val="Normal"/>
    <w:qFormat/>
    <w:rsid w:val="006A11B5"/>
    <w:pPr>
      <w:numPr>
        <w:numId w:val="6"/>
      </w:numPr>
      <w:spacing w:before="226" w:after="50" w:line="240" w:lineRule="exact"/>
      <w:ind w:left="357" w:hanging="357"/>
      <w:outlineLvl w:val="0"/>
    </w:pPr>
    <w:rPr>
      <w:rFonts w:ascii="Helvetica" w:hAnsi="Helvetica"/>
      <w:b/>
      <w:caps/>
    </w:rPr>
  </w:style>
  <w:style w:type="paragraph" w:styleId="Heading2">
    <w:name w:val="heading 2"/>
    <w:next w:val="Normal"/>
    <w:qFormat/>
    <w:rsid w:val="006A11B5"/>
    <w:pPr>
      <w:numPr>
        <w:ilvl w:val="1"/>
        <w:numId w:val="6"/>
      </w:numPr>
      <w:spacing w:before="110" w:after="52" w:line="240" w:lineRule="exact"/>
      <w:outlineLvl w:val="1"/>
    </w:pPr>
    <w:rPr>
      <w:b/>
      <w:bCs/>
    </w:rPr>
  </w:style>
  <w:style w:type="paragraph" w:styleId="Heading3">
    <w:name w:val="heading 3"/>
    <w:basedOn w:val="Normal"/>
    <w:next w:val="Normal"/>
    <w:qFormat/>
    <w:rsid w:val="006A11B5"/>
    <w:pPr>
      <w:keepNext/>
      <w:spacing w:before="240" w:after="60"/>
      <w:outlineLvl w:val="2"/>
    </w:pPr>
    <w:rPr>
      <w:rFonts w:ascii="Arial" w:hAnsi="Arial" w:cs="Arial"/>
      <w:b/>
      <w:bCs/>
      <w:sz w:val="26"/>
      <w:szCs w:val="26"/>
    </w:rPr>
  </w:style>
  <w:style w:type="paragraph" w:styleId="Heading4">
    <w:name w:val="heading 4"/>
    <w:basedOn w:val="Normal"/>
    <w:next w:val="Normal"/>
    <w:qFormat/>
    <w:rsid w:val="006A11B5"/>
    <w:pPr>
      <w:keepNext/>
      <w:spacing w:before="240" w:after="60"/>
      <w:outlineLvl w:val="3"/>
    </w:pPr>
    <w:rPr>
      <w:rFonts w:ascii="Times New Roman" w:hAnsi="Times New Roman"/>
      <w:b/>
      <w:bCs/>
      <w:sz w:val="28"/>
      <w:szCs w:val="28"/>
    </w:rPr>
  </w:style>
  <w:style w:type="paragraph" w:styleId="Heading5">
    <w:name w:val="heading 5"/>
    <w:basedOn w:val="Normal"/>
    <w:next w:val="Normal"/>
    <w:qFormat/>
    <w:rsid w:val="006A11B5"/>
    <w:pPr>
      <w:spacing w:before="240" w:after="60"/>
      <w:outlineLvl w:val="4"/>
    </w:pPr>
    <w:rPr>
      <w:b/>
      <w:bCs/>
      <w:i/>
      <w:iCs/>
      <w:sz w:val="26"/>
      <w:szCs w:val="26"/>
    </w:rPr>
  </w:style>
  <w:style w:type="paragraph" w:styleId="Heading6">
    <w:name w:val="heading 6"/>
    <w:basedOn w:val="Normal"/>
    <w:next w:val="Normal"/>
    <w:qFormat/>
    <w:rsid w:val="006A11B5"/>
    <w:pPr>
      <w:spacing w:before="240" w:after="60"/>
      <w:outlineLvl w:val="5"/>
    </w:pPr>
    <w:rPr>
      <w:rFonts w:ascii="Times New Roman" w:hAnsi="Times New Roman"/>
      <w:b/>
      <w:bCs/>
      <w:sz w:val="22"/>
      <w:szCs w:val="22"/>
    </w:rPr>
  </w:style>
  <w:style w:type="paragraph" w:styleId="Heading7">
    <w:name w:val="heading 7"/>
    <w:basedOn w:val="Normal"/>
    <w:next w:val="Normal"/>
    <w:qFormat/>
    <w:rsid w:val="006A11B5"/>
    <w:pPr>
      <w:spacing w:before="240" w:after="60"/>
      <w:outlineLvl w:val="6"/>
    </w:pPr>
    <w:rPr>
      <w:rFonts w:ascii="Times New Roman" w:hAnsi="Times New Roman"/>
      <w:sz w:val="24"/>
    </w:rPr>
  </w:style>
  <w:style w:type="paragraph" w:styleId="Heading8">
    <w:name w:val="heading 8"/>
    <w:basedOn w:val="Normal"/>
    <w:next w:val="Normal"/>
    <w:qFormat/>
    <w:rsid w:val="006A11B5"/>
    <w:pPr>
      <w:spacing w:before="240" w:after="60"/>
      <w:outlineLvl w:val="7"/>
    </w:pPr>
    <w:rPr>
      <w:rFonts w:ascii="Times New Roman" w:hAnsi="Times New Roman"/>
      <w:i/>
      <w:iCs/>
      <w:sz w:val="24"/>
    </w:rPr>
  </w:style>
  <w:style w:type="paragraph" w:styleId="Heading9">
    <w:name w:val="heading 9"/>
    <w:basedOn w:val="Normal"/>
    <w:next w:val="Normal"/>
    <w:qFormat/>
    <w:rsid w:val="006A11B5"/>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6A11B5"/>
    <w:pPr>
      <w:tabs>
        <w:tab w:val="center" w:pos="4320"/>
        <w:tab w:val="right" w:pos="8640"/>
      </w:tabs>
      <w:spacing w:after="520" w:line="160" w:lineRule="exact"/>
    </w:pPr>
    <w:rPr>
      <w:rFonts w:ascii="Helvetica" w:hAnsi="Helvetica"/>
      <w:b/>
      <w:i/>
      <w:sz w:val="16"/>
    </w:rPr>
  </w:style>
  <w:style w:type="character" w:styleId="LineNumber">
    <w:name w:val="line number"/>
    <w:basedOn w:val="DefaultParagraphFont"/>
    <w:rsid w:val="006A11B5"/>
  </w:style>
  <w:style w:type="paragraph" w:styleId="Footer">
    <w:name w:val="footer"/>
    <w:basedOn w:val="Normal"/>
    <w:rsid w:val="006A11B5"/>
    <w:pPr>
      <w:tabs>
        <w:tab w:val="center" w:pos="4320"/>
        <w:tab w:val="right" w:pos="8640"/>
      </w:tabs>
    </w:pPr>
  </w:style>
  <w:style w:type="paragraph" w:styleId="FootnoteText">
    <w:name w:val="footnote text"/>
    <w:basedOn w:val="Normal"/>
    <w:semiHidden/>
    <w:rsid w:val="006A11B5"/>
    <w:pPr>
      <w:spacing w:before="20" w:line="200" w:lineRule="exact"/>
    </w:pPr>
    <w:rPr>
      <w:rFonts w:ascii="Times New Roman" w:hAnsi="Times New Roman"/>
      <w:sz w:val="16"/>
      <w:szCs w:val="20"/>
    </w:rPr>
  </w:style>
  <w:style w:type="paragraph" w:customStyle="1" w:styleId="Catchline">
    <w:name w:val="Catchline"/>
    <w:rsid w:val="006A11B5"/>
    <w:pPr>
      <w:spacing w:before="140" w:line="160" w:lineRule="exact"/>
      <w:jc w:val="right"/>
    </w:pPr>
    <w:rPr>
      <w:rFonts w:ascii="Helvetica" w:hAnsi="Helvetica"/>
      <w:i/>
      <w:sz w:val="16"/>
    </w:rPr>
  </w:style>
  <w:style w:type="paragraph" w:customStyle="1" w:styleId="DOILine">
    <w:name w:val="DOI Line"/>
    <w:basedOn w:val="Catchline"/>
    <w:rsid w:val="006A11B5"/>
    <w:pPr>
      <w:spacing w:before="44"/>
    </w:pPr>
  </w:style>
  <w:style w:type="paragraph" w:customStyle="1" w:styleId="Articletitle">
    <w:name w:val="Article title"/>
    <w:rsid w:val="006A11B5"/>
    <w:pPr>
      <w:spacing w:before="92" w:line="420" w:lineRule="exact"/>
    </w:pPr>
    <w:rPr>
      <w:rFonts w:ascii="Helvetica" w:hAnsi="Helvetica"/>
      <w:b/>
      <w:sz w:val="32"/>
    </w:rPr>
  </w:style>
  <w:style w:type="paragraph" w:customStyle="1" w:styleId="Authorname">
    <w:name w:val="Author name"/>
    <w:rsid w:val="006A11B5"/>
    <w:pPr>
      <w:spacing w:before="70" w:line="300" w:lineRule="exact"/>
    </w:pPr>
    <w:rPr>
      <w:rFonts w:ascii="Helvetica-Light" w:hAnsi="Helvetica-Light"/>
      <w:iCs/>
      <w:sz w:val="26"/>
    </w:rPr>
  </w:style>
  <w:style w:type="paragraph" w:customStyle="1" w:styleId="Affilation">
    <w:name w:val="Affilation"/>
    <w:basedOn w:val="Authorname"/>
    <w:rsid w:val="006A11B5"/>
    <w:pPr>
      <w:spacing w:before="40" w:after="52" w:line="240" w:lineRule="exact"/>
    </w:pPr>
    <w:rPr>
      <w:sz w:val="20"/>
    </w:rPr>
  </w:style>
  <w:style w:type="paragraph" w:customStyle="1" w:styleId="Received">
    <w:name w:val="Received"/>
    <w:basedOn w:val="Affilation"/>
    <w:rsid w:val="006A11B5"/>
    <w:pPr>
      <w:spacing w:before="0" w:after="294"/>
    </w:pPr>
    <w:rPr>
      <w:sz w:val="16"/>
    </w:rPr>
  </w:style>
  <w:style w:type="paragraph" w:customStyle="1" w:styleId="AbstractHead">
    <w:name w:val="Abstract Head"/>
    <w:rsid w:val="006A11B5"/>
    <w:pPr>
      <w:spacing w:before="210" w:after="10" w:line="220" w:lineRule="exact"/>
      <w:jc w:val="both"/>
    </w:pPr>
    <w:rPr>
      <w:rFonts w:ascii="Helvetica" w:hAnsi="Helvetica"/>
      <w:b/>
      <w:caps/>
      <w:sz w:val="16"/>
    </w:rPr>
  </w:style>
  <w:style w:type="paragraph" w:customStyle="1" w:styleId="AbstractText">
    <w:name w:val="Abstract Text"/>
    <w:rsid w:val="006A11B5"/>
    <w:pPr>
      <w:spacing w:line="220" w:lineRule="exact"/>
      <w:jc w:val="both"/>
    </w:pPr>
    <w:rPr>
      <w:rFonts w:ascii="Helvetica" w:hAnsi="Helvetica"/>
      <w:sz w:val="16"/>
    </w:rPr>
  </w:style>
  <w:style w:type="paragraph" w:customStyle="1" w:styleId="Para">
    <w:name w:val="Para"/>
    <w:rsid w:val="006A11B5"/>
    <w:pPr>
      <w:spacing w:line="220" w:lineRule="exact"/>
      <w:ind w:firstLine="170"/>
      <w:jc w:val="both"/>
    </w:pPr>
    <w:rPr>
      <w:sz w:val="18"/>
    </w:rPr>
  </w:style>
  <w:style w:type="paragraph" w:customStyle="1" w:styleId="ParaNoInd">
    <w:name w:val="ParaNoInd"/>
    <w:basedOn w:val="Para"/>
    <w:rsid w:val="006A11B5"/>
    <w:pPr>
      <w:ind w:firstLine="0"/>
    </w:pPr>
  </w:style>
  <w:style w:type="character" w:styleId="FootnoteReference">
    <w:name w:val="footnote reference"/>
    <w:semiHidden/>
    <w:rsid w:val="006A11B5"/>
    <w:rPr>
      <w:vertAlign w:val="superscript"/>
    </w:rPr>
  </w:style>
  <w:style w:type="character" w:styleId="PageNumber">
    <w:name w:val="page number"/>
    <w:rsid w:val="006A11B5"/>
    <w:rPr>
      <w:rFonts w:ascii="Helvetica" w:hAnsi="Helvetica"/>
      <w:b/>
      <w:sz w:val="18"/>
    </w:rPr>
  </w:style>
  <w:style w:type="paragraph" w:customStyle="1" w:styleId="Ahead">
    <w:name w:val="A head"/>
    <w:basedOn w:val="Heading1"/>
    <w:rsid w:val="006A11B5"/>
    <w:pPr>
      <w:numPr>
        <w:numId w:val="0"/>
      </w:numPr>
    </w:pPr>
  </w:style>
  <w:style w:type="paragraph" w:styleId="BlockText">
    <w:name w:val="Block Text"/>
    <w:basedOn w:val="Normal"/>
    <w:rsid w:val="006A11B5"/>
    <w:pPr>
      <w:spacing w:after="120"/>
      <w:ind w:left="1440" w:right="1440"/>
    </w:pPr>
  </w:style>
  <w:style w:type="character" w:customStyle="1" w:styleId="Chead">
    <w:name w:val="C head"/>
    <w:rsid w:val="006A11B5"/>
    <w:rPr>
      <w:rFonts w:ascii="Times New Roman" w:hAnsi="Times New Roman"/>
      <w:i/>
      <w:sz w:val="18"/>
    </w:rPr>
  </w:style>
  <w:style w:type="paragraph" w:customStyle="1" w:styleId="ParawithChead">
    <w:name w:val="Para with C head"/>
    <w:basedOn w:val="ParaNoInd"/>
    <w:rsid w:val="006A11B5"/>
    <w:pPr>
      <w:spacing w:before="126"/>
    </w:pPr>
  </w:style>
  <w:style w:type="paragraph" w:customStyle="1" w:styleId="NumberedList">
    <w:name w:val="Numbered List"/>
    <w:basedOn w:val="ParaNoInd"/>
    <w:rsid w:val="006A11B5"/>
    <w:pPr>
      <w:numPr>
        <w:numId w:val="1"/>
      </w:numPr>
      <w:tabs>
        <w:tab w:val="clear" w:pos="720"/>
        <w:tab w:val="left" w:pos="560"/>
      </w:tabs>
      <w:spacing w:before="60"/>
      <w:ind w:left="560" w:hanging="390"/>
    </w:pPr>
  </w:style>
  <w:style w:type="paragraph" w:customStyle="1" w:styleId="NumberedListfirst">
    <w:name w:val="Numbered List first"/>
    <w:basedOn w:val="NumberedList"/>
    <w:rsid w:val="006A11B5"/>
    <w:pPr>
      <w:spacing w:before="120"/>
    </w:pPr>
  </w:style>
  <w:style w:type="paragraph" w:customStyle="1" w:styleId="NumberedListlast">
    <w:name w:val="Numbered List last"/>
    <w:basedOn w:val="NumberedList"/>
    <w:rsid w:val="006A11B5"/>
    <w:pPr>
      <w:spacing w:after="120"/>
    </w:pPr>
  </w:style>
  <w:style w:type="paragraph" w:customStyle="1" w:styleId="BulletedList">
    <w:name w:val="Bulleted List"/>
    <w:basedOn w:val="ParaNoInd"/>
    <w:rsid w:val="006A11B5"/>
    <w:pPr>
      <w:numPr>
        <w:numId w:val="2"/>
      </w:numPr>
      <w:tabs>
        <w:tab w:val="clear" w:pos="560"/>
        <w:tab w:val="left" w:pos="374"/>
      </w:tabs>
      <w:spacing w:before="60"/>
      <w:ind w:left="374" w:hanging="204"/>
    </w:pPr>
  </w:style>
  <w:style w:type="paragraph" w:customStyle="1" w:styleId="BulletedListfirst">
    <w:name w:val="Bulleted List first"/>
    <w:basedOn w:val="BulletedList"/>
    <w:rsid w:val="006A11B5"/>
    <w:pPr>
      <w:spacing w:before="120"/>
    </w:pPr>
  </w:style>
  <w:style w:type="paragraph" w:customStyle="1" w:styleId="BulletedListlast">
    <w:name w:val="Bulleted List last"/>
    <w:basedOn w:val="BulletedList"/>
    <w:rsid w:val="006A11B5"/>
    <w:pPr>
      <w:spacing w:after="120"/>
    </w:pPr>
  </w:style>
  <w:style w:type="paragraph" w:customStyle="1" w:styleId="MTDisplayEquation">
    <w:name w:val="MTDisplayEquation"/>
    <w:basedOn w:val="ParaNoInd"/>
    <w:next w:val="Normal"/>
    <w:rsid w:val="006A11B5"/>
    <w:pPr>
      <w:tabs>
        <w:tab w:val="center" w:pos="2440"/>
        <w:tab w:val="right" w:pos="4860"/>
      </w:tabs>
    </w:pPr>
  </w:style>
  <w:style w:type="paragraph" w:customStyle="1" w:styleId="CopyrightLine">
    <w:name w:val="CopyrightLine"/>
    <w:basedOn w:val="Footer"/>
    <w:rsid w:val="006A11B5"/>
    <w:pPr>
      <w:tabs>
        <w:tab w:val="clear" w:pos="4320"/>
        <w:tab w:val="clear" w:pos="8640"/>
        <w:tab w:val="right" w:pos="10080"/>
      </w:tabs>
      <w:spacing w:line="200" w:lineRule="exact"/>
    </w:pPr>
    <w:rPr>
      <w:rFonts w:ascii="Helvetica" w:hAnsi="Helvetica"/>
      <w:sz w:val="14"/>
    </w:rPr>
  </w:style>
  <w:style w:type="paragraph" w:customStyle="1" w:styleId="UnnumberedList">
    <w:name w:val="Unnumbered List"/>
    <w:basedOn w:val="ParaNoInd"/>
    <w:rsid w:val="006A11B5"/>
    <w:pPr>
      <w:ind w:left="400" w:hanging="400"/>
    </w:pPr>
  </w:style>
  <w:style w:type="paragraph" w:customStyle="1" w:styleId="UnnumberedListfirst">
    <w:name w:val="Unnumbered List first"/>
    <w:basedOn w:val="UnnumberedList"/>
    <w:rsid w:val="006A11B5"/>
    <w:pPr>
      <w:spacing w:before="120"/>
    </w:pPr>
  </w:style>
  <w:style w:type="paragraph" w:customStyle="1" w:styleId="UnnumberedListlast">
    <w:name w:val="Unnumbered List last"/>
    <w:basedOn w:val="UnnumberedList"/>
    <w:rsid w:val="006A11B5"/>
    <w:pPr>
      <w:spacing w:after="120"/>
    </w:pPr>
  </w:style>
  <w:style w:type="character" w:styleId="Hyperlink">
    <w:name w:val="Hyperlink"/>
    <w:rsid w:val="0014764A"/>
    <w:rPr>
      <w:color w:val="0000FF"/>
      <w:u w:val="single"/>
    </w:rPr>
  </w:style>
  <w:style w:type="paragraph" w:customStyle="1" w:styleId="EquationDisplay">
    <w:name w:val="Equation Display"/>
    <w:basedOn w:val="MTDisplayEquation"/>
    <w:rsid w:val="006A11B5"/>
    <w:pPr>
      <w:spacing w:before="120" w:after="120" w:line="240" w:lineRule="auto"/>
    </w:pPr>
  </w:style>
  <w:style w:type="paragraph" w:customStyle="1" w:styleId="FigureCaption">
    <w:name w:val="Figure Caption"/>
    <w:rsid w:val="006A11B5"/>
    <w:pPr>
      <w:spacing w:before="290" w:after="240" w:line="200" w:lineRule="exact"/>
      <w:jc w:val="both"/>
    </w:pPr>
    <w:rPr>
      <w:sz w:val="16"/>
    </w:rPr>
  </w:style>
  <w:style w:type="paragraph" w:customStyle="1" w:styleId="Tablecaption">
    <w:name w:val="Table caption"/>
    <w:rsid w:val="006A11B5"/>
    <w:pPr>
      <w:spacing w:before="240" w:after="260" w:line="200" w:lineRule="exact"/>
    </w:pPr>
    <w:rPr>
      <w:sz w:val="16"/>
    </w:rPr>
  </w:style>
  <w:style w:type="paragraph" w:customStyle="1" w:styleId="Tablebody">
    <w:name w:val="Table body"/>
    <w:rsid w:val="006A11B5"/>
    <w:pPr>
      <w:spacing w:line="200" w:lineRule="exact"/>
      <w:ind w:left="160" w:hanging="160"/>
    </w:pPr>
    <w:rPr>
      <w:sz w:val="16"/>
    </w:rPr>
  </w:style>
  <w:style w:type="paragraph" w:customStyle="1" w:styleId="TableColumnhead">
    <w:name w:val="Table Column head"/>
    <w:basedOn w:val="Tablebody"/>
    <w:rsid w:val="006A11B5"/>
    <w:pPr>
      <w:spacing w:before="80" w:after="140"/>
    </w:pPr>
  </w:style>
  <w:style w:type="paragraph" w:customStyle="1" w:styleId="Tablebodyfirst">
    <w:name w:val="Table body first"/>
    <w:basedOn w:val="Tablebody"/>
    <w:rsid w:val="006A11B5"/>
    <w:pPr>
      <w:spacing w:before="90"/>
    </w:pPr>
  </w:style>
  <w:style w:type="paragraph" w:customStyle="1" w:styleId="Tablebodylast">
    <w:name w:val="Table body last"/>
    <w:basedOn w:val="Tablebody"/>
    <w:rsid w:val="006A11B5"/>
    <w:pPr>
      <w:spacing w:after="134"/>
    </w:pPr>
  </w:style>
  <w:style w:type="paragraph" w:customStyle="1" w:styleId="Tablefootnote">
    <w:name w:val="Table footnote"/>
    <w:rsid w:val="006A11B5"/>
    <w:pPr>
      <w:spacing w:before="80" w:line="180" w:lineRule="exact"/>
      <w:jc w:val="both"/>
    </w:pPr>
    <w:rPr>
      <w:sz w:val="14"/>
    </w:rPr>
  </w:style>
  <w:style w:type="paragraph" w:customStyle="1" w:styleId="AckHead">
    <w:name w:val="Ack Head"/>
    <w:basedOn w:val="Ahead"/>
    <w:rsid w:val="006A11B5"/>
  </w:style>
  <w:style w:type="paragraph" w:customStyle="1" w:styleId="AckText">
    <w:name w:val="Ack Text"/>
    <w:basedOn w:val="ParaNoInd"/>
    <w:rsid w:val="006A11B5"/>
  </w:style>
  <w:style w:type="paragraph" w:customStyle="1" w:styleId="RefHead">
    <w:name w:val="Ref Head"/>
    <w:basedOn w:val="Ahead"/>
    <w:rsid w:val="006A11B5"/>
  </w:style>
  <w:style w:type="paragraph" w:customStyle="1" w:styleId="RefText">
    <w:name w:val="Ref Text"/>
    <w:rsid w:val="006A11B5"/>
    <w:pPr>
      <w:spacing w:line="180" w:lineRule="exact"/>
      <w:ind w:left="227" w:hanging="227"/>
      <w:jc w:val="both"/>
    </w:pPr>
    <w:rPr>
      <w:sz w:val="14"/>
    </w:rPr>
  </w:style>
  <w:style w:type="paragraph" w:customStyle="1" w:styleId="BHead">
    <w:name w:val="B Head"/>
    <w:rsid w:val="006A11B5"/>
    <w:pPr>
      <w:numPr>
        <w:ilvl w:val="1"/>
        <w:numId w:val="8"/>
      </w:numPr>
      <w:spacing w:before="100" w:after="60" w:line="260" w:lineRule="exact"/>
      <w:outlineLvl w:val="1"/>
    </w:pPr>
    <w:rPr>
      <w:rFonts w:ascii="Helvetica" w:hAnsi="Helvetica"/>
      <w:b/>
    </w:rPr>
  </w:style>
  <w:style w:type="paragraph" w:styleId="HTMLAddress">
    <w:name w:val="HTML Address"/>
    <w:basedOn w:val="Normal"/>
    <w:rsid w:val="006A11B5"/>
    <w:rPr>
      <w:i/>
      <w:iCs/>
    </w:rPr>
  </w:style>
  <w:style w:type="paragraph" w:customStyle="1" w:styleId="ArticleType">
    <w:name w:val="Article Type"/>
    <w:rsid w:val="006A11B5"/>
    <w:pPr>
      <w:spacing w:before="160"/>
    </w:pPr>
    <w:rPr>
      <w:rFonts w:ascii="Helvetica" w:hAnsi="Helvetica"/>
      <w:i/>
      <w:sz w:val="24"/>
    </w:rPr>
  </w:style>
  <w:style w:type="paragraph" w:customStyle="1" w:styleId="Para0">
    <w:name w:val="&lt;Para&gt;"/>
    <w:basedOn w:val="Para"/>
    <w:rsid w:val="006A11B5"/>
    <w:pPr>
      <w:spacing w:line="200" w:lineRule="exact"/>
    </w:pPr>
    <w:rPr>
      <w:sz w:val="16"/>
    </w:rPr>
  </w:style>
  <w:style w:type="paragraph" w:customStyle="1" w:styleId="ParaNoInd0">
    <w:name w:val="&lt;ParaNoInd&gt;"/>
    <w:basedOn w:val="ParaNoInd"/>
    <w:rsid w:val="006A11B5"/>
    <w:pPr>
      <w:spacing w:line="200" w:lineRule="exact"/>
    </w:pPr>
    <w:rPr>
      <w:sz w:val="16"/>
    </w:rPr>
  </w:style>
  <w:style w:type="paragraph" w:customStyle="1" w:styleId="ParawithChead0">
    <w:name w:val="&lt;Para with C head&gt;"/>
    <w:basedOn w:val="ParawithChead"/>
    <w:rsid w:val="006A11B5"/>
    <w:pPr>
      <w:spacing w:line="200" w:lineRule="exact"/>
    </w:pPr>
    <w:rPr>
      <w:sz w:val="16"/>
    </w:rPr>
  </w:style>
  <w:style w:type="paragraph" w:customStyle="1" w:styleId="EquationDisplay0">
    <w:name w:val="&lt;Equation Display&gt;"/>
    <w:basedOn w:val="EquationDisplay"/>
    <w:rsid w:val="006A11B5"/>
    <w:rPr>
      <w:sz w:val="16"/>
    </w:rPr>
  </w:style>
  <w:style w:type="paragraph" w:customStyle="1" w:styleId="FigureCaption0">
    <w:name w:val="&lt;Figure Caption&gt;"/>
    <w:basedOn w:val="FigureCaption"/>
    <w:rsid w:val="006A11B5"/>
    <w:pPr>
      <w:spacing w:line="180" w:lineRule="exact"/>
    </w:pPr>
    <w:rPr>
      <w:sz w:val="14"/>
    </w:rPr>
  </w:style>
  <w:style w:type="paragraph" w:customStyle="1" w:styleId="Tablebody0">
    <w:name w:val="&lt;Table body&gt;"/>
    <w:basedOn w:val="Tablebody"/>
    <w:rsid w:val="006A11B5"/>
    <w:pPr>
      <w:spacing w:line="180" w:lineRule="exact"/>
      <w:ind w:left="159" w:hanging="159"/>
    </w:pPr>
    <w:rPr>
      <w:sz w:val="14"/>
    </w:rPr>
  </w:style>
  <w:style w:type="paragraph" w:customStyle="1" w:styleId="Tablebodyfirst0">
    <w:name w:val="&lt;Table body first&gt;"/>
    <w:basedOn w:val="Tablebodyfirst"/>
    <w:rsid w:val="006A11B5"/>
    <w:pPr>
      <w:spacing w:line="180" w:lineRule="exact"/>
      <w:ind w:left="159" w:hanging="159"/>
    </w:pPr>
    <w:rPr>
      <w:sz w:val="14"/>
    </w:rPr>
  </w:style>
  <w:style w:type="paragraph" w:customStyle="1" w:styleId="Tablebodylast0">
    <w:name w:val="&lt;Table body last&gt;"/>
    <w:basedOn w:val="Tablebodylast"/>
    <w:rsid w:val="006A11B5"/>
    <w:pPr>
      <w:spacing w:line="180" w:lineRule="exact"/>
      <w:ind w:left="159" w:hanging="159"/>
    </w:pPr>
  </w:style>
  <w:style w:type="paragraph" w:customStyle="1" w:styleId="Tablecaption0">
    <w:name w:val="&lt;Table caption&gt;"/>
    <w:basedOn w:val="Tablecaption"/>
    <w:rsid w:val="006A11B5"/>
    <w:pPr>
      <w:spacing w:line="180" w:lineRule="exact"/>
    </w:pPr>
  </w:style>
  <w:style w:type="paragraph" w:customStyle="1" w:styleId="TableColumnhead0">
    <w:name w:val="&lt;Table Column head&gt;"/>
    <w:basedOn w:val="TableColumnhead"/>
    <w:rsid w:val="006A11B5"/>
    <w:pPr>
      <w:spacing w:line="180" w:lineRule="exact"/>
      <w:ind w:left="159" w:hanging="159"/>
    </w:pPr>
    <w:rPr>
      <w:sz w:val="14"/>
    </w:rPr>
  </w:style>
  <w:style w:type="paragraph" w:customStyle="1" w:styleId="Tablefootnote0">
    <w:name w:val="&lt;Table footnote&gt;"/>
    <w:basedOn w:val="Tablefootnote"/>
    <w:rsid w:val="006A11B5"/>
    <w:pPr>
      <w:spacing w:line="160" w:lineRule="exact"/>
    </w:pPr>
    <w:rPr>
      <w:sz w:val="12"/>
    </w:rPr>
  </w:style>
  <w:style w:type="paragraph" w:customStyle="1" w:styleId="NumberedList0">
    <w:name w:val="&lt;Numbered List&gt;"/>
    <w:basedOn w:val="NumberedList"/>
    <w:rsid w:val="006A11B5"/>
    <w:pPr>
      <w:spacing w:line="200" w:lineRule="exact"/>
      <w:ind w:left="561" w:hanging="391"/>
    </w:pPr>
    <w:rPr>
      <w:sz w:val="16"/>
    </w:rPr>
  </w:style>
  <w:style w:type="paragraph" w:customStyle="1" w:styleId="NumberedListfirst0">
    <w:name w:val="&lt;Numbered List first&gt;"/>
    <w:basedOn w:val="NumberedListfirst"/>
    <w:rsid w:val="006A11B5"/>
    <w:pPr>
      <w:spacing w:line="200" w:lineRule="exact"/>
      <w:ind w:left="561" w:hanging="391"/>
    </w:pPr>
    <w:rPr>
      <w:sz w:val="16"/>
    </w:rPr>
  </w:style>
  <w:style w:type="paragraph" w:customStyle="1" w:styleId="NumberedListlast0">
    <w:name w:val="&lt;Numbered List last&gt;"/>
    <w:basedOn w:val="NumberedListlast"/>
    <w:rsid w:val="006A11B5"/>
    <w:pPr>
      <w:spacing w:line="200" w:lineRule="exact"/>
      <w:ind w:left="561" w:hanging="391"/>
    </w:pPr>
    <w:rPr>
      <w:sz w:val="16"/>
    </w:rPr>
  </w:style>
  <w:style w:type="paragraph" w:customStyle="1" w:styleId="BulletedList0">
    <w:name w:val="&lt;Bulleted List&gt;"/>
    <w:basedOn w:val="BulletedList"/>
    <w:rsid w:val="006A11B5"/>
    <w:pPr>
      <w:spacing w:line="200" w:lineRule="exact"/>
    </w:pPr>
    <w:rPr>
      <w:sz w:val="16"/>
    </w:rPr>
  </w:style>
  <w:style w:type="paragraph" w:customStyle="1" w:styleId="BulletedListfirst0">
    <w:name w:val="&lt;Bulleted List first&gt;"/>
    <w:basedOn w:val="BulletedListfirst"/>
    <w:rsid w:val="006A11B5"/>
    <w:pPr>
      <w:spacing w:line="200" w:lineRule="exact"/>
    </w:pPr>
    <w:rPr>
      <w:sz w:val="16"/>
    </w:rPr>
  </w:style>
  <w:style w:type="paragraph" w:customStyle="1" w:styleId="BulletedListlast0">
    <w:name w:val="&lt;Bulleted List last&gt;"/>
    <w:basedOn w:val="BulletedListlast"/>
    <w:rsid w:val="006A11B5"/>
    <w:pPr>
      <w:spacing w:line="200" w:lineRule="exact"/>
    </w:pPr>
    <w:rPr>
      <w:sz w:val="16"/>
    </w:rPr>
  </w:style>
  <w:style w:type="paragraph" w:customStyle="1" w:styleId="UnnumberedList0">
    <w:name w:val="&lt;Unnumbered List&gt;"/>
    <w:basedOn w:val="UnnumberedList"/>
    <w:rsid w:val="006A11B5"/>
    <w:pPr>
      <w:spacing w:line="200" w:lineRule="exact"/>
      <w:ind w:left="403" w:hanging="403"/>
    </w:pPr>
    <w:rPr>
      <w:sz w:val="16"/>
    </w:rPr>
  </w:style>
  <w:style w:type="paragraph" w:customStyle="1" w:styleId="UnnumberedListfirst0">
    <w:name w:val="&lt;Unnumbered List first&gt;"/>
    <w:basedOn w:val="UnnumberedListfirst"/>
    <w:rsid w:val="006A11B5"/>
    <w:pPr>
      <w:spacing w:line="200" w:lineRule="exact"/>
      <w:ind w:left="403" w:hanging="403"/>
    </w:pPr>
    <w:rPr>
      <w:sz w:val="16"/>
    </w:rPr>
  </w:style>
  <w:style w:type="paragraph" w:customStyle="1" w:styleId="UnnumberedListlast0">
    <w:name w:val="&lt;Unnumbered List last&gt;"/>
    <w:basedOn w:val="UnnumberedListlast"/>
    <w:rsid w:val="006A11B5"/>
    <w:pPr>
      <w:spacing w:line="200" w:lineRule="exact"/>
      <w:ind w:left="403" w:hanging="403"/>
    </w:pPr>
    <w:rPr>
      <w:sz w:val="16"/>
    </w:rPr>
  </w:style>
  <w:style w:type="character" w:customStyle="1" w:styleId="apple-style-span">
    <w:name w:val="apple-style-span"/>
    <w:rsid w:val="002C75E6"/>
  </w:style>
  <w:style w:type="paragraph" w:styleId="BalloonText">
    <w:name w:val="Balloon Text"/>
    <w:basedOn w:val="Normal"/>
    <w:link w:val="BalloonTextChar"/>
    <w:rsid w:val="004858BA"/>
    <w:rPr>
      <w:rFonts w:ascii="Tahoma" w:hAnsi="Tahoma"/>
      <w:sz w:val="16"/>
      <w:szCs w:val="16"/>
    </w:rPr>
  </w:style>
  <w:style w:type="character" w:customStyle="1" w:styleId="BalloonTextChar">
    <w:name w:val="Balloon Text Char"/>
    <w:link w:val="BalloonText"/>
    <w:rsid w:val="004858BA"/>
    <w:rPr>
      <w:rFonts w:ascii="Tahoma" w:hAnsi="Tahoma" w:cs="Tahoma"/>
      <w:sz w:val="16"/>
      <w:szCs w:val="16"/>
    </w:rPr>
  </w:style>
  <w:style w:type="character" w:styleId="CommentReference">
    <w:name w:val="annotation reference"/>
    <w:uiPriority w:val="99"/>
    <w:rsid w:val="00E26C8C"/>
    <w:rPr>
      <w:sz w:val="16"/>
      <w:szCs w:val="16"/>
    </w:rPr>
  </w:style>
  <w:style w:type="paragraph" w:styleId="CommentText">
    <w:name w:val="annotation text"/>
    <w:basedOn w:val="Normal"/>
    <w:link w:val="CommentTextChar"/>
    <w:rsid w:val="00E26C8C"/>
    <w:rPr>
      <w:szCs w:val="20"/>
    </w:rPr>
  </w:style>
  <w:style w:type="character" w:customStyle="1" w:styleId="CommentTextChar">
    <w:name w:val="Comment Text Char"/>
    <w:link w:val="CommentText"/>
    <w:rsid w:val="00E26C8C"/>
    <w:rPr>
      <w:rFonts w:ascii="Times" w:hAnsi="Times"/>
    </w:rPr>
  </w:style>
  <w:style w:type="paragraph" w:styleId="CommentSubject">
    <w:name w:val="annotation subject"/>
    <w:basedOn w:val="CommentText"/>
    <w:next w:val="CommentText"/>
    <w:link w:val="CommentSubjectChar"/>
    <w:rsid w:val="00E26C8C"/>
    <w:rPr>
      <w:b/>
      <w:bCs/>
    </w:rPr>
  </w:style>
  <w:style w:type="character" w:customStyle="1" w:styleId="CommentSubjectChar">
    <w:name w:val="Comment Subject Char"/>
    <w:link w:val="CommentSubject"/>
    <w:rsid w:val="00E26C8C"/>
    <w:rPr>
      <w:rFonts w:ascii="Times" w:hAnsi="Times"/>
      <w:b/>
      <w:bCs/>
    </w:rPr>
  </w:style>
  <w:style w:type="paragraph" w:customStyle="1" w:styleId="LightList-Accent31">
    <w:name w:val="Light List - Accent 31"/>
    <w:hidden/>
    <w:uiPriority w:val="71"/>
    <w:rsid w:val="00F63B59"/>
    <w:rPr>
      <w:rFonts w:ascii="Times" w:hAnsi="Times"/>
      <w:szCs w:val="24"/>
    </w:rPr>
  </w:style>
  <w:style w:type="character" w:styleId="Strong">
    <w:name w:val="Strong"/>
    <w:uiPriority w:val="22"/>
    <w:qFormat/>
    <w:rsid w:val="00657600"/>
    <w:rPr>
      <w:b/>
      <w:bCs/>
    </w:rPr>
  </w:style>
  <w:style w:type="character" w:customStyle="1" w:styleId="apple-converted-space">
    <w:name w:val="apple-converted-space"/>
    <w:rsid w:val="007E5AB5"/>
  </w:style>
  <w:style w:type="character" w:customStyle="1" w:styleId="citation-abbreviation">
    <w:name w:val="citation-abbreviation"/>
    <w:rsid w:val="007E5AB5"/>
  </w:style>
  <w:style w:type="character" w:customStyle="1" w:styleId="citation-publication-date">
    <w:name w:val="citation-publication-date"/>
    <w:rsid w:val="007E5AB5"/>
  </w:style>
  <w:style w:type="character" w:customStyle="1" w:styleId="citation-volume">
    <w:name w:val="citation-volume"/>
    <w:rsid w:val="007E5AB5"/>
  </w:style>
  <w:style w:type="character" w:customStyle="1" w:styleId="citation-issue">
    <w:name w:val="citation-issue"/>
    <w:rsid w:val="007E5AB5"/>
  </w:style>
  <w:style w:type="character" w:customStyle="1" w:styleId="citation-flpages">
    <w:name w:val="citation-flpages"/>
    <w:rsid w:val="007E5AB5"/>
  </w:style>
  <w:style w:type="paragraph" w:styleId="HTMLPreformatted">
    <w:name w:val="HTML Preformatted"/>
    <w:basedOn w:val="Normal"/>
    <w:link w:val="HTMLPreformattedChar"/>
    <w:uiPriority w:val="99"/>
    <w:unhideWhenUsed/>
    <w:rsid w:val="000A109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hAnsi="Courier"/>
      <w:szCs w:val="20"/>
    </w:rPr>
  </w:style>
  <w:style w:type="character" w:customStyle="1" w:styleId="HTMLPreformattedChar">
    <w:name w:val="HTML Preformatted Char"/>
    <w:link w:val="HTMLPreformatted"/>
    <w:uiPriority w:val="99"/>
    <w:rsid w:val="000A1090"/>
    <w:rPr>
      <w:rFonts w:ascii="Courier" w:hAnsi="Courier" w:cs="Courier"/>
    </w:rPr>
  </w:style>
  <w:style w:type="table" w:styleId="TableGrid">
    <w:name w:val="Table Grid"/>
    <w:basedOn w:val="TableNormal"/>
    <w:rsid w:val="002D733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70"/>
    <w:rsid w:val="00742D1A"/>
    <w:pPr>
      <w:ind w:left="720" w:hanging="720"/>
    </w:pPr>
  </w:style>
  <w:style w:type="character" w:customStyle="1" w:styleId="CommentTextChar1">
    <w:name w:val="Comment Text Char1"/>
    <w:rsid w:val="005E3D12"/>
    <w:rPr>
      <w:rFonts w:ascii="Calibri" w:hAnsi="Calibri"/>
    </w:rPr>
  </w:style>
  <w:style w:type="paragraph" w:styleId="Revision">
    <w:name w:val="Revision"/>
    <w:hidden/>
    <w:uiPriority w:val="71"/>
    <w:rsid w:val="008E5DC6"/>
    <w:rPr>
      <w:rFonts w:ascii="Times" w:hAnsi="Times"/>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atentStyles>
  <w:style w:type="paragraph" w:default="1" w:styleId="Normal">
    <w:name w:val="Normal"/>
    <w:qFormat/>
    <w:rsid w:val="006A11B5"/>
    <w:rPr>
      <w:rFonts w:ascii="Times" w:hAnsi="Times"/>
      <w:szCs w:val="24"/>
    </w:rPr>
  </w:style>
  <w:style w:type="paragraph" w:styleId="Heading1">
    <w:name w:val="heading 1"/>
    <w:next w:val="Normal"/>
    <w:qFormat/>
    <w:rsid w:val="006A11B5"/>
    <w:pPr>
      <w:numPr>
        <w:numId w:val="6"/>
      </w:numPr>
      <w:spacing w:before="226" w:after="50" w:line="240" w:lineRule="exact"/>
      <w:ind w:left="357" w:hanging="357"/>
      <w:outlineLvl w:val="0"/>
    </w:pPr>
    <w:rPr>
      <w:rFonts w:ascii="Helvetica" w:hAnsi="Helvetica"/>
      <w:b/>
      <w:caps/>
    </w:rPr>
  </w:style>
  <w:style w:type="paragraph" w:styleId="Heading2">
    <w:name w:val="heading 2"/>
    <w:next w:val="Normal"/>
    <w:qFormat/>
    <w:rsid w:val="006A11B5"/>
    <w:pPr>
      <w:numPr>
        <w:ilvl w:val="1"/>
        <w:numId w:val="6"/>
      </w:numPr>
      <w:spacing w:before="110" w:after="52" w:line="240" w:lineRule="exact"/>
      <w:outlineLvl w:val="1"/>
    </w:pPr>
    <w:rPr>
      <w:b/>
      <w:bCs/>
    </w:rPr>
  </w:style>
  <w:style w:type="paragraph" w:styleId="Heading3">
    <w:name w:val="heading 3"/>
    <w:basedOn w:val="Normal"/>
    <w:next w:val="Normal"/>
    <w:qFormat/>
    <w:rsid w:val="006A11B5"/>
    <w:pPr>
      <w:keepNext/>
      <w:spacing w:before="240" w:after="60"/>
      <w:outlineLvl w:val="2"/>
    </w:pPr>
    <w:rPr>
      <w:rFonts w:ascii="Arial" w:hAnsi="Arial" w:cs="Arial"/>
      <w:b/>
      <w:bCs/>
      <w:sz w:val="26"/>
      <w:szCs w:val="26"/>
    </w:rPr>
  </w:style>
  <w:style w:type="paragraph" w:styleId="Heading4">
    <w:name w:val="heading 4"/>
    <w:basedOn w:val="Normal"/>
    <w:next w:val="Normal"/>
    <w:qFormat/>
    <w:rsid w:val="006A11B5"/>
    <w:pPr>
      <w:keepNext/>
      <w:spacing w:before="240" w:after="60"/>
      <w:outlineLvl w:val="3"/>
    </w:pPr>
    <w:rPr>
      <w:rFonts w:ascii="Times New Roman" w:hAnsi="Times New Roman"/>
      <w:b/>
      <w:bCs/>
      <w:sz w:val="28"/>
      <w:szCs w:val="28"/>
    </w:rPr>
  </w:style>
  <w:style w:type="paragraph" w:styleId="Heading5">
    <w:name w:val="heading 5"/>
    <w:basedOn w:val="Normal"/>
    <w:next w:val="Normal"/>
    <w:qFormat/>
    <w:rsid w:val="006A11B5"/>
    <w:pPr>
      <w:spacing w:before="240" w:after="60"/>
      <w:outlineLvl w:val="4"/>
    </w:pPr>
    <w:rPr>
      <w:b/>
      <w:bCs/>
      <w:i/>
      <w:iCs/>
      <w:sz w:val="26"/>
      <w:szCs w:val="26"/>
    </w:rPr>
  </w:style>
  <w:style w:type="paragraph" w:styleId="Heading6">
    <w:name w:val="heading 6"/>
    <w:basedOn w:val="Normal"/>
    <w:next w:val="Normal"/>
    <w:qFormat/>
    <w:rsid w:val="006A11B5"/>
    <w:pPr>
      <w:spacing w:before="240" w:after="60"/>
      <w:outlineLvl w:val="5"/>
    </w:pPr>
    <w:rPr>
      <w:rFonts w:ascii="Times New Roman" w:hAnsi="Times New Roman"/>
      <w:b/>
      <w:bCs/>
      <w:sz w:val="22"/>
      <w:szCs w:val="22"/>
    </w:rPr>
  </w:style>
  <w:style w:type="paragraph" w:styleId="Heading7">
    <w:name w:val="heading 7"/>
    <w:basedOn w:val="Normal"/>
    <w:next w:val="Normal"/>
    <w:qFormat/>
    <w:rsid w:val="006A11B5"/>
    <w:pPr>
      <w:spacing w:before="240" w:after="60"/>
      <w:outlineLvl w:val="6"/>
    </w:pPr>
    <w:rPr>
      <w:rFonts w:ascii="Times New Roman" w:hAnsi="Times New Roman"/>
      <w:sz w:val="24"/>
    </w:rPr>
  </w:style>
  <w:style w:type="paragraph" w:styleId="Heading8">
    <w:name w:val="heading 8"/>
    <w:basedOn w:val="Normal"/>
    <w:next w:val="Normal"/>
    <w:qFormat/>
    <w:rsid w:val="006A11B5"/>
    <w:pPr>
      <w:spacing w:before="240" w:after="60"/>
      <w:outlineLvl w:val="7"/>
    </w:pPr>
    <w:rPr>
      <w:rFonts w:ascii="Times New Roman" w:hAnsi="Times New Roman"/>
      <w:i/>
      <w:iCs/>
      <w:sz w:val="24"/>
    </w:rPr>
  </w:style>
  <w:style w:type="paragraph" w:styleId="Heading9">
    <w:name w:val="heading 9"/>
    <w:basedOn w:val="Normal"/>
    <w:next w:val="Normal"/>
    <w:qFormat/>
    <w:rsid w:val="006A11B5"/>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6A11B5"/>
    <w:pPr>
      <w:tabs>
        <w:tab w:val="center" w:pos="4320"/>
        <w:tab w:val="right" w:pos="8640"/>
      </w:tabs>
      <w:spacing w:after="520" w:line="160" w:lineRule="exact"/>
    </w:pPr>
    <w:rPr>
      <w:rFonts w:ascii="Helvetica" w:hAnsi="Helvetica"/>
      <w:b/>
      <w:i/>
      <w:sz w:val="16"/>
    </w:rPr>
  </w:style>
  <w:style w:type="character" w:styleId="LineNumber">
    <w:name w:val="line number"/>
    <w:basedOn w:val="DefaultParagraphFont"/>
    <w:rsid w:val="006A11B5"/>
  </w:style>
  <w:style w:type="paragraph" w:styleId="Footer">
    <w:name w:val="footer"/>
    <w:basedOn w:val="Normal"/>
    <w:rsid w:val="006A11B5"/>
    <w:pPr>
      <w:tabs>
        <w:tab w:val="center" w:pos="4320"/>
        <w:tab w:val="right" w:pos="8640"/>
      </w:tabs>
    </w:pPr>
  </w:style>
  <w:style w:type="paragraph" w:styleId="FootnoteText">
    <w:name w:val="footnote text"/>
    <w:basedOn w:val="Normal"/>
    <w:semiHidden/>
    <w:rsid w:val="006A11B5"/>
    <w:pPr>
      <w:spacing w:before="20" w:line="200" w:lineRule="exact"/>
    </w:pPr>
    <w:rPr>
      <w:rFonts w:ascii="Times New Roman" w:hAnsi="Times New Roman"/>
      <w:sz w:val="16"/>
      <w:szCs w:val="20"/>
    </w:rPr>
  </w:style>
  <w:style w:type="paragraph" w:customStyle="1" w:styleId="Catchline">
    <w:name w:val="Catchline"/>
    <w:rsid w:val="006A11B5"/>
    <w:pPr>
      <w:spacing w:before="140" w:line="160" w:lineRule="exact"/>
      <w:jc w:val="right"/>
    </w:pPr>
    <w:rPr>
      <w:rFonts w:ascii="Helvetica" w:hAnsi="Helvetica"/>
      <w:i/>
      <w:sz w:val="16"/>
    </w:rPr>
  </w:style>
  <w:style w:type="paragraph" w:customStyle="1" w:styleId="DOILine">
    <w:name w:val="DOI Line"/>
    <w:basedOn w:val="Catchline"/>
    <w:rsid w:val="006A11B5"/>
    <w:pPr>
      <w:spacing w:before="44"/>
    </w:pPr>
  </w:style>
  <w:style w:type="paragraph" w:customStyle="1" w:styleId="Articletitle">
    <w:name w:val="Article title"/>
    <w:rsid w:val="006A11B5"/>
    <w:pPr>
      <w:spacing w:before="92" w:line="420" w:lineRule="exact"/>
    </w:pPr>
    <w:rPr>
      <w:rFonts w:ascii="Helvetica" w:hAnsi="Helvetica"/>
      <w:b/>
      <w:sz w:val="32"/>
    </w:rPr>
  </w:style>
  <w:style w:type="paragraph" w:customStyle="1" w:styleId="Authorname">
    <w:name w:val="Author name"/>
    <w:rsid w:val="006A11B5"/>
    <w:pPr>
      <w:spacing w:before="70" w:line="300" w:lineRule="exact"/>
    </w:pPr>
    <w:rPr>
      <w:rFonts w:ascii="Helvetica-Light" w:hAnsi="Helvetica-Light"/>
      <w:iCs/>
      <w:sz w:val="26"/>
    </w:rPr>
  </w:style>
  <w:style w:type="paragraph" w:customStyle="1" w:styleId="Affilation">
    <w:name w:val="Affilation"/>
    <w:basedOn w:val="Authorname"/>
    <w:rsid w:val="006A11B5"/>
    <w:pPr>
      <w:spacing w:before="40" w:after="52" w:line="240" w:lineRule="exact"/>
    </w:pPr>
    <w:rPr>
      <w:sz w:val="20"/>
    </w:rPr>
  </w:style>
  <w:style w:type="paragraph" w:customStyle="1" w:styleId="Received">
    <w:name w:val="Received"/>
    <w:basedOn w:val="Affilation"/>
    <w:rsid w:val="006A11B5"/>
    <w:pPr>
      <w:spacing w:before="0" w:after="294"/>
    </w:pPr>
    <w:rPr>
      <w:sz w:val="16"/>
    </w:rPr>
  </w:style>
  <w:style w:type="paragraph" w:customStyle="1" w:styleId="AbstractHead">
    <w:name w:val="Abstract Head"/>
    <w:rsid w:val="006A11B5"/>
    <w:pPr>
      <w:spacing w:before="210" w:after="10" w:line="220" w:lineRule="exact"/>
      <w:jc w:val="both"/>
    </w:pPr>
    <w:rPr>
      <w:rFonts w:ascii="Helvetica" w:hAnsi="Helvetica"/>
      <w:b/>
      <w:caps/>
      <w:sz w:val="16"/>
    </w:rPr>
  </w:style>
  <w:style w:type="paragraph" w:customStyle="1" w:styleId="AbstractText">
    <w:name w:val="Abstract Text"/>
    <w:rsid w:val="006A11B5"/>
    <w:pPr>
      <w:spacing w:line="220" w:lineRule="exact"/>
      <w:jc w:val="both"/>
    </w:pPr>
    <w:rPr>
      <w:rFonts w:ascii="Helvetica" w:hAnsi="Helvetica"/>
      <w:sz w:val="16"/>
    </w:rPr>
  </w:style>
  <w:style w:type="paragraph" w:customStyle="1" w:styleId="Para">
    <w:name w:val="Para"/>
    <w:rsid w:val="006A11B5"/>
    <w:pPr>
      <w:spacing w:line="220" w:lineRule="exact"/>
      <w:ind w:firstLine="170"/>
      <w:jc w:val="both"/>
    </w:pPr>
    <w:rPr>
      <w:sz w:val="18"/>
    </w:rPr>
  </w:style>
  <w:style w:type="paragraph" w:customStyle="1" w:styleId="ParaNoInd">
    <w:name w:val="ParaNoInd"/>
    <w:basedOn w:val="Para"/>
    <w:rsid w:val="006A11B5"/>
    <w:pPr>
      <w:ind w:firstLine="0"/>
    </w:pPr>
  </w:style>
  <w:style w:type="character" w:styleId="FootnoteReference">
    <w:name w:val="footnote reference"/>
    <w:semiHidden/>
    <w:rsid w:val="006A11B5"/>
    <w:rPr>
      <w:vertAlign w:val="superscript"/>
    </w:rPr>
  </w:style>
  <w:style w:type="character" w:styleId="PageNumber">
    <w:name w:val="page number"/>
    <w:rsid w:val="006A11B5"/>
    <w:rPr>
      <w:rFonts w:ascii="Helvetica" w:hAnsi="Helvetica"/>
      <w:b/>
      <w:sz w:val="18"/>
    </w:rPr>
  </w:style>
  <w:style w:type="paragraph" w:customStyle="1" w:styleId="Ahead">
    <w:name w:val="A head"/>
    <w:basedOn w:val="Heading1"/>
    <w:rsid w:val="006A11B5"/>
    <w:pPr>
      <w:numPr>
        <w:numId w:val="0"/>
      </w:numPr>
    </w:pPr>
  </w:style>
  <w:style w:type="paragraph" w:styleId="BlockText">
    <w:name w:val="Block Text"/>
    <w:basedOn w:val="Normal"/>
    <w:rsid w:val="006A11B5"/>
    <w:pPr>
      <w:spacing w:after="120"/>
      <w:ind w:left="1440" w:right="1440"/>
    </w:pPr>
  </w:style>
  <w:style w:type="character" w:customStyle="1" w:styleId="Chead">
    <w:name w:val="C head"/>
    <w:rsid w:val="006A11B5"/>
    <w:rPr>
      <w:rFonts w:ascii="Times New Roman" w:hAnsi="Times New Roman"/>
      <w:i/>
      <w:sz w:val="18"/>
    </w:rPr>
  </w:style>
  <w:style w:type="paragraph" w:customStyle="1" w:styleId="ParawithChead">
    <w:name w:val="Para with C head"/>
    <w:basedOn w:val="ParaNoInd"/>
    <w:rsid w:val="006A11B5"/>
    <w:pPr>
      <w:spacing w:before="126"/>
    </w:pPr>
  </w:style>
  <w:style w:type="paragraph" w:customStyle="1" w:styleId="NumberedList">
    <w:name w:val="Numbered List"/>
    <w:basedOn w:val="ParaNoInd"/>
    <w:rsid w:val="006A11B5"/>
    <w:pPr>
      <w:numPr>
        <w:numId w:val="1"/>
      </w:numPr>
      <w:tabs>
        <w:tab w:val="clear" w:pos="720"/>
        <w:tab w:val="left" w:pos="560"/>
      </w:tabs>
      <w:spacing w:before="60"/>
      <w:ind w:left="560" w:hanging="390"/>
    </w:pPr>
  </w:style>
  <w:style w:type="paragraph" w:customStyle="1" w:styleId="NumberedListfirst">
    <w:name w:val="Numbered List first"/>
    <w:basedOn w:val="NumberedList"/>
    <w:rsid w:val="006A11B5"/>
    <w:pPr>
      <w:spacing w:before="120"/>
    </w:pPr>
  </w:style>
  <w:style w:type="paragraph" w:customStyle="1" w:styleId="NumberedListlast">
    <w:name w:val="Numbered List last"/>
    <w:basedOn w:val="NumberedList"/>
    <w:rsid w:val="006A11B5"/>
    <w:pPr>
      <w:spacing w:after="120"/>
    </w:pPr>
  </w:style>
  <w:style w:type="paragraph" w:customStyle="1" w:styleId="BulletedList">
    <w:name w:val="Bulleted List"/>
    <w:basedOn w:val="ParaNoInd"/>
    <w:rsid w:val="006A11B5"/>
    <w:pPr>
      <w:numPr>
        <w:numId w:val="2"/>
      </w:numPr>
      <w:tabs>
        <w:tab w:val="clear" w:pos="560"/>
        <w:tab w:val="left" w:pos="374"/>
      </w:tabs>
      <w:spacing w:before="60"/>
      <w:ind w:left="374" w:hanging="204"/>
    </w:pPr>
  </w:style>
  <w:style w:type="paragraph" w:customStyle="1" w:styleId="BulletedListfirst">
    <w:name w:val="Bulleted List first"/>
    <w:basedOn w:val="BulletedList"/>
    <w:rsid w:val="006A11B5"/>
    <w:pPr>
      <w:spacing w:before="120"/>
    </w:pPr>
  </w:style>
  <w:style w:type="paragraph" w:customStyle="1" w:styleId="BulletedListlast">
    <w:name w:val="Bulleted List last"/>
    <w:basedOn w:val="BulletedList"/>
    <w:rsid w:val="006A11B5"/>
    <w:pPr>
      <w:spacing w:after="120"/>
    </w:pPr>
  </w:style>
  <w:style w:type="paragraph" w:customStyle="1" w:styleId="MTDisplayEquation">
    <w:name w:val="MTDisplayEquation"/>
    <w:basedOn w:val="ParaNoInd"/>
    <w:next w:val="Normal"/>
    <w:rsid w:val="006A11B5"/>
    <w:pPr>
      <w:tabs>
        <w:tab w:val="center" w:pos="2440"/>
        <w:tab w:val="right" w:pos="4860"/>
      </w:tabs>
    </w:pPr>
  </w:style>
  <w:style w:type="paragraph" w:customStyle="1" w:styleId="CopyrightLine">
    <w:name w:val="CopyrightLine"/>
    <w:basedOn w:val="Footer"/>
    <w:rsid w:val="006A11B5"/>
    <w:pPr>
      <w:tabs>
        <w:tab w:val="clear" w:pos="4320"/>
        <w:tab w:val="clear" w:pos="8640"/>
        <w:tab w:val="right" w:pos="10080"/>
      </w:tabs>
      <w:spacing w:line="200" w:lineRule="exact"/>
    </w:pPr>
    <w:rPr>
      <w:rFonts w:ascii="Helvetica" w:hAnsi="Helvetica"/>
      <w:sz w:val="14"/>
    </w:rPr>
  </w:style>
  <w:style w:type="paragraph" w:customStyle="1" w:styleId="UnnumberedList">
    <w:name w:val="Unnumbered List"/>
    <w:basedOn w:val="ParaNoInd"/>
    <w:rsid w:val="006A11B5"/>
    <w:pPr>
      <w:ind w:left="400" w:hanging="400"/>
    </w:pPr>
  </w:style>
  <w:style w:type="paragraph" w:customStyle="1" w:styleId="UnnumberedListfirst">
    <w:name w:val="Unnumbered List first"/>
    <w:basedOn w:val="UnnumberedList"/>
    <w:rsid w:val="006A11B5"/>
    <w:pPr>
      <w:spacing w:before="120"/>
    </w:pPr>
  </w:style>
  <w:style w:type="paragraph" w:customStyle="1" w:styleId="UnnumberedListlast">
    <w:name w:val="Unnumbered List last"/>
    <w:basedOn w:val="UnnumberedList"/>
    <w:rsid w:val="006A11B5"/>
    <w:pPr>
      <w:spacing w:after="120"/>
    </w:pPr>
  </w:style>
  <w:style w:type="character" w:styleId="Hyperlink">
    <w:name w:val="Hyperlink"/>
    <w:rsid w:val="0014764A"/>
    <w:rPr>
      <w:color w:val="0000FF"/>
      <w:u w:val="single"/>
    </w:rPr>
  </w:style>
  <w:style w:type="paragraph" w:customStyle="1" w:styleId="EquationDisplay">
    <w:name w:val="Equation Display"/>
    <w:basedOn w:val="MTDisplayEquation"/>
    <w:rsid w:val="006A11B5"/>
    <w:pPr>
      <w:spacing w:before="120" w:after="120" w:line="240" w:lineRule="auto"/>
    </w:pPr>
  </w:style>
  <w:style w:type="paragraph" w:customStyle="1" w:styleId="FigureCaption">
    <w:name w:val="Figure Caption"/>
    <w:rsid w:val="006A11B5"/>
    <w:pPr>
      <w:spacing w:before="290" w:after="240" w:line="200" w:lineRule="exact"/>
      <w:jc w:val="both"/>
    </w:pPr>
    <w:rPr>
      <w:sz w:val="16"/>
    </w:rPr>
  </w:style>
  <w:style w:type="paragraph" w:customStyle="1" w:styleId="Tablecaption">
    <w:name w:val="Table caption"/>
    <w:rsid w:val="006A11B5"/>
    <w:pPr>
      <w:spacing w:before="240" w:after="260" w:line="200" w:lineRule="exact"/>
    </w:pPr>
    <w:rPr>
      <w:sz w:val="16"/>
    </w:rPr>
  </w:style>
  <w:style w:type="paragraph" w:customStyle="1" w:styleId="Tablebody">
    <w:name w:val="Table body"/>
    <w:rsid w:val="006A11B5"/>
    <w:pPr>
      <w:spacing w:line="200" w:lineRule="exact"/>
      <w:ind w:left="160" w:hanging="160"/>
    </w:pPr>
    <w:rPr>
      <w:sz w:val="16"/>
    </w:rPr>
  </w:style>
  <w:style w:type="paragraph" w:customStyle="1" w:styleId="TableColumnhead">
    <w:name w:val="Table Column head"/>
    <w:basedOn w:val="Tablebody"/>
    <w:rsid w:val="006A11B5"/>
    <w:pPr>
      <w:spacing w:before="80" w:after="140"/>
    </w:pPr>
  </w:style>
  <w:style w:type="paragraph" w:customStyle="1" w:styleId="Tablebodyfirst">
    <w:name w:val="Table body first"/>
    <w:basedOn w:val="Tablebody"/>
    <w:rsid w:val="006A11B5"/>
    <w:pPr>
      <w:spacing w:before="90"/>
    </w:pPr>
  </w:style>
  <w:style w:type="paragraph" w:customStyle="1" w:styleId="Tablebodylast">
    <w:name w:val="Table body last"/>
    <w:basedOn w:val="Tablebody"/>
    <w:rsid w:val="006A11B5"/>
    <w:pPr>
      <w:spacing w:after="134"/>
    </w:pPr>
  </w:style>
  <w:style w:type="paragraph" w:customStyle="1" w:styleId="Tablefootnote">
    <w:name w:val="Table footnote"/>
    <w:rsid w:val="006A11B5"/>
    <w:pPr>
      <w:spacing w:before="80" w:line="180" w:lineRule="exact"/>
      <w:jc w:val="both"/>
    </w:pPr>
    <w:rPr>
      <w:sz w:val="14"/>
    </w:rPr>
  </w:style>
  <w:style w:type="paragraph" w:customStyle="1" w:styleId="AckHead">
    <w:name w:val="Ack Head"/>
    <w:basedOn w:val="Ahead"/>
    <w:rsid w:val="006A11B5"/>
  </w:style>
  <w:style w:type="paragraph" w:customStyle="1" w:styleId="AckText">
    <w:name w:val="Ack Text"/>
    <w:basedOn w:val="ParaNoInd"/>
    <w:rsid w:val="006A11B5"/>
  </w:style>
  <w:style w:type="paragraph" w:customStyle="1" w:styleId="RefHead">
    <w:name w:val="Ref Head"/>
    <w:basedOn w:val="Ahead"/>
    <w:rsid w:val="006A11B5"/>
  </w:style>
  <w:style w:type="paragraph" w:customStyle="1" w:styleId="RefText">
    <w:name w:val="Ref Text"/>
    <w:rsid w:val="006A11B5"/>
    <w:pPr>
      <w:spacing w:line="180" w:lineRule="exact"/>
      <w:ind w:left="227" w:hanging="227"/>
      <w:jc w:val="both"/>
    </w:pPr>
    <w:rPr>
      <w:sz w:val="14"/>
    </w:rPr>
  </w:style>
  <w:style w:type="paragraph" w:customStyle="1" w:styleId="BHead">
    <w:name w:val="B Head"/>
    <w:rsid w:val="006A11B5"/>
    <w:pPr>
      <w:numPr>
        <w:ilvl w:val="1"/>
        <w:numId w:val="8"/>
      </w:numPr>
      <w:spacing w:before="100" w:after="60" w:line="260" w:lineRule="exact"/>
      <w:outlineLvl w:val="1"/>
    </w:pPr>
    <w:rPr>
      <w:rFonts w:ascii="Helvetica" w:hAnsi="Helvetica"/>
      <w:b/>
    </w:rPr>
  </w:style>
  <w:style w:type="paragraph" w:styleId="HTMLAddress">
    <w:name w:val="HTML Address"/>
    <w:basedOn w:val="Normal"/>
    <w:rsid w:val="006A11B5"/>
    <w:rPr>
      <w:i/>
      <w:iCs/>
    </w:rPr>
  </w:style>
  <w:style w:type="paragraph" w:customStyle="1" w:styleId="ArticleType">
    <w:name w:val="Article Type"/>
    <w:rsid w:val="006A11B5"/>
    <w:pPr>
      <w:spacing w:before="160"/>
    </w:pPr>
    <w:rPr>
      <w:rFonts w:ascii="Helvetica" w:hAnsi="Helvetica"/>
      <w:i/>
      <w:sz w:val="24"/>
    </w:rPr>
  </w:style>
  <w:style w:type="paragraph" w:customStyle="1" w:styleId="Para0">
    <w:name w:val="&lt;Para&gt;"/>
    <w:basedOn w:val="Para"/>
    <w:rsid w:val="006A11B5"/>
    <w:pPr>
      <w:spacing w:line="200" w:lineRule="exact"/>
    </w:pPr>
    <w:rPr>
      <w:sz w:val="16"/>
    </w:rPr>
  </w:style>
  <w:style w:type="paragraph" w:customStyle="1" w:styleId="ParaNoInd0">
    <w:name w:val="&lt;ParaNoInd&gt;"/>
    <w:basedOn w:val="ParaNoInd"/>
    <w:rsid w:val="006A11B5"/>
    <w:pPr>
      <w:spacing w:line="200" w:lineRule="exact"/>
    </w:pPr>
    <w:rPr>
      <w:sz w:val="16"/>
    </w:rPr>
  </w:style>
  <w:style w:type="paragraph" w:customStyle="1" w:styleId="ParawithChead0">
    <w:name w:val="&lt;Para with C head&gt;"/>
    <w:basedOn w:val="ParawithChead"/>
    <w:rsid w:val="006A11B5"/>
    <w:pPr>
      <w:spacing w:line="200" w:lineRule="exact"/>
    </w:pPr>
    <w:rPr>
      <w:sz w:val="16"/>
    </w:rPr>
  </w:style>
  <w:style w:type="paragraph" w:customStyle="1" w:styleId="EquationDisplay0">
    <w:name w:val="&lt;Equation Display&gt;"/>
    <w:basedOn w:val="EquationDisplay"/>
    <w:rsid w:val="006A11B5"/>
    <w:rPr>
      <w:sz w:val="16"/>
    </w:rPr>
  </w:style>
  <w:style w:type="paragraph" w:customStyle="1" w:styleId="FigureCaption0">
    <w:name w:val="&lt;Figure Caption&gt;"/>
    <w:basedOn w:val="FigureCaption"/>
    <w:rsid w:val="006A11B5"/>
    <w:pPr>
      <w:spacing w:line="180" w:lineRule="exact"/>
    </w:pPr>
    <w:rPr>
      <w:sz w:val="14"/>
    </w:rPr>
  </w:style>
  <w:style w:type="paragraph" w:customStyle="1" w:styleId="Tablebody0">
    <w:name w:val="&lt;Table body&gt;"/>
    <w:basedOn w:val="Tablebody"/>
    <w:rsid w:val="006A11B5"/>
    <w:pPr>
      <w:spacing w:line="180" w:lineRule="exact"/>
      <w:ind w:left="159" w:hanging="159"/>
    </w:pPr>
    <w:rPr>
      <w:sz w:val="14"/>
    </w:rPr>
  </w:style>
  <w:style w:type="paragraph" w:customStyle="1" w:styleId="Tablebodyfirst0">
    <w:name w:val="&lt;Table body first&gt;"/>
    <w:basedOn w:val="Tablebodyfirst"/>
    <w:rsid w:val="006A11B5"/>
    <w:pPr>
      <w:spacing w:line="180" w:lineRule="exact"/>
      <w:ind w:left="159" w:hanging="159"/>
    </w:pPr>
    <w:rPr>
      <w:sz w:val="14"/>
    </w:rPr>
  </w:style>
  <w:style w:type="paragraph" w:customStyle="1" w:styleId="Tablebodylast0">
    <w:name w:val="&lt;Table body last&gt;"/>
    <w:basedOn w:val="Tablebodylast"/>
    <w:rsid w:val="006A11B5"/>
    <w:pPr>
      <w:spacing w:line="180" w:lineRule="exact"/>
      <w:ind w:left="159" w:hanging="159"/>
    </w:pPr>
  </w:style>
  <w:style w:type="paragraph" w:customStyle="1" w:styleId="Tablecaption0">
    <w:name w:val="&lt;Table caption&gt;"/>
    <w:basedOn w:val="Tablecaption"/>
    <w:rsid w:val="006A11B5"/>
    <w:pPr>
      <w:spacing w:line="180" w:lineRule="exact"/>
    </w:pPr>
  </w:style>
  <w:style w:type="paragraph" w:customStyle="1" w:styleId="TableColumnhead0">
    <w:name w:val="&lt;Table Column head&gt;"/>
    <w:basedOn w:val="TableColumnhead"/>
    <w:rsid w:val="006A11B5"/>
    <w:pPr>
      <w:spacing w:line="180" w:lineRule="exact"/>
      <w:ind w:left="159" w:hanging="159"/>
    </w:pPr>
    <w:rPr>
      <w:sz w:val="14"/>
    </w:rPr>
  </w:style>
  <w:style w:type="paragraph" w:customStyle="1" w:styleId="Tablefootnote0">
    <w:name w:val="&lt;Table footnote&gt;"/>
    <w:basedOn w:val="Tablefootnote"/>
    <w:rsid w:val="006A11B5"/>
    <w:pPr>
      <w:spacing w:line="160" w:lineRule="exact"/>
    </w:pPr>
    <w:rPr>
      <w:sz w:val="12"/>
    </w:rPr>
  </w:style>
  <w:style w:type="paragraph" w:customStyle="1" w:styleId="NumberedList0">
    <w:name w:val="&lt;Numbered List&gt;"/>
    <w:basedOn w:val="NumberedList"/>
    <w:rsid w:val="006A11B5"/>
    <w:pPr>
      <w:spacing w:line="200" w:lineRule="exact"/>
      <w:ind w:left="561" w:hanging="391"/>
    </w:pPr>
    <w:rPr>
      <w:sz w:val="16"/>
    </w:rPr>
  </w:style>
  <w:style w:type="paragraph" w:customStyle="1" w:styleId="NumberedListfirst0">
    <w:name w:val="&lt;Numbered List first&gt;"/>
    <w:basedOn w:val="NumberedListfirst"/>
    <w:rsid w:val="006A11B5"/>
    <w:pPr>
      <w:spacing w:line="200" w:lineRule="exact"/>
      <w:ind w:left="561" w:hanging="391"/>
    </w:pPr>
    <w:rPr>
      <w:sz w:val="16"/>
    </w:rPr>
  </w:style>
  <w:style w:type="paragraph" w:customStyle="1" w:styleId="NumberedListlast0">
    <w:name w:val="&lt;Numbered List last&gt;"/>
    <w:basedOn w:val="NumberedListlast"/>
    <w:rsid w:val="006A11B5"/>
    <w:pPr>
      <w:spacing w:line="200" w:lineRule="exact"/>
      <w:ind w:left="561" w:hanging="391"/>
    </w:pPr>
    <w:rPr>
      <w:sz w:val="16"/>
    </w:rPr>
  </w:style>
  <w:style w:type="paragraph" w:customStyle="1" w:styleId="BulletedList0">
    <w:name w:val="&lt;Bulleted List&gt;"/>
    <w:basedOn w:val="BulletedList"/>
    <w:rsid w:val="006A11B5"/>
    <w:pPr>
      <w:spacing w:line="200" w:lineRule="exact"/>
    </w:pPr>
    <w:rPr>
      <w:sz w:val="16"/>
    </w:rPr>
  </w:style>
  <w:style w:type="paragraph" w:customStyle="1" w:styleId="BulletedListfirst0">
    <w:name w:val="&lt;Bulleted List first&gt;"/>
    <w:basedOn w:val="BulletedListfirst"/>
    <w:rsid w:val="006A11B5"/>
    <w:pPr>
      <w:spacing w:line="200" w:lineRule="exact"/>
    </w:pPr>
    <w:rPr>
      <w:sz w:val="16"/>
    </w:rPr>
  </w:style>
  <w:style w:type="paragraph" w:customStyle="1" w:styleId="BulletedListlast0">
    <w:name w:val="&lt;Bulleted List last&gt;"/>
    <w:basedOn w:val="BulletedListlast"/>
    <w:rsid w:val="006A11B5"/>
    <w:pPr>
      <w:spacing w:line="200" w:lineRule="exact"/>
    </w:pPr>
    <w:rPr>
      <w:sz w:val="16"/>
    </w:rPr>
  </w:style>
  <w:style w:type="paragraph" w:customStyle="1" w:styleId="UnnumberedList0">
    <w:name w:val="&lt;Unnumbered List&gt;"/>
    <w:basedOn w:val="UnnumberedList"/>
    <w:rsid w:val="006A11B5"/>
    <w:pPr>
      <w:spacing w:line="200" w:lineRule="exact"/>
      <w:ind w:left="403" w:hanging="403"/>
    </w:pPr>
    <w:rPr>
      <w:sz w:val="16"/>
    </w:rPr>
  </w:style>
  <w:style w:type="paragraph" w:customStyle="1" w:styleId="UnnumberedListfirst0">
    <w:name w:val="&lt;Unnumbered List first&gt;"/>
    <w:basedOn w:val="UnnumberedListfirst"/>
    <w:rsid w:val="006A11B5"/>
    <w:pPr>
      <w:spacing w:line="200" w:lineRule="exact"/>
      <w:ind w:left="403" w:hanging="403"/>
    </w:pPr>
    <w:rPr>
      <w:sz w:val="16"/>
    </w:rPr>
  </w:style>
  <w:style w:type="paragraph" w:customStyle="1" w:styleId="UnnumberedListlast0">
    <w:name w:val="&lt;Unnumbered List last&gt;"/>
    <w:basedOn w:val="UnnumberedListlast"/>
    <w:rsid w:val="006A11B5"/>
    <w:pPr>
      <w:spacing w:line="200" w:lineRule="exact"/>
      <w:ind w:left="403" w:hanging="403"/>
    </w:pPr>
    <w:rPr>
      <w:sz w:val="16"/>
    </w:rPr>
  </w:style>
  <w:style w:type="character" w:customStyle="1" w:styleId="apple-style-span">
    <w:name w:val="apple-style-span"/>
    <w:rsid w:val="002C75E6"/>
  </w:style>
  <w:style w:type="paragraph" w:styleId="BalloonText">
    <w:name w:val="Balloon Text"/>
    <w:basedOn w:val="Normal"/>
    <w:link w:val="BalloonTextChar"/>
    <w:rsid w:val="004858BA"/>
    <w:rPr>
      <w:rFonts w:ascii="Tahoma" w:hAnsi="Tahoma"/>
      <w:sz w:val="16"/>
      <w:szCs w:val="16"/>
    </w:rPr>
  </w:style>
  <w:style w:type="character" w:customStyle="1" w:styleId="BalloonTextChar">
    <w:name w:val="Balloon Text Char"/>
    <w:link w:val="BalloonText"/>
    <w:rsid w:val="004858BA"/>
    <w:rPr>
      <w:rFonts w:ascii="Tahoma" w:hAnsi="Tahoma" w:cs="Tahoma"/>
      <w:sz w:val="16"/>
      <w:szCs w:val="16"/>
    </w:rPr>
  </w:style>
  <w:style w:type="character" w:styleId="CommentReference">
    <w:name w:val="annotation reference"/>
    <w:uiPriority w:val="99"/>
    <w:rsid w:val="00E26C8C"/>
    <w:rPr>
      <w:sz w:val="16"/>
      <w:szCs w:val="16"/>
    </w:rPr>
  </w:style>
  <w:style w:type="paragraph" w:styleId="CommentText">
    <w:name w:val="annotation text"/>
    <w:basedOn w:val="Normal"/>
    <w:link w:val="CommentTextChar"/>
    <w:rsid w:val="00E26C8C"/>
    <w:rPr>
      <w:szCs w:val="20"/>
    </w:rPr>
  </w:style>
  <w:style w:type="character" w:customStyle="1" w:styleId="CommentTextChar">
    <w:name w:val="Comment Text Char"/>
    <w:link w:val="CommentText"/>
    <w:rsid w:val="00E26C8C"/>
    <w:rPr>
      <w:rFonts w:ascii="Times" w:hAnsi="Times"/>
    </w:rPr>
  </w:style>
  <w:style w:type="paragraph" w:styleId="CommentSubject">
    <w:name w:val="annotation subject"/>
    <w:basedOn w:val="CommentText"/>
    <w:next w:val="CommentText"/>
    <w:link w:val="CommentSubjectChar"/>
    <w:rsid w:val="00E26C8C"/>
    <w:rPr>
      <w:b/>
      <w:bCs/>
    </w:rPr>
  </w:style>
  <w:style w:type="character" w:customStyle="1" w:styleId="CommentSubjectChar">
    <w:name w:val="Comment Subject Char"/>
    <w:link w:val="CommentSubject"/>
    <w:rsid w:val="00E26C8C"/>
    <w:rPr>
      <w:rFonts w:ascii="Times" w:hAnsi="Times"/>
      <w:b/>
      <w:bCs/>
    </w:rPr>
  </w:style>
  <w:style w:type="paragraph" w:customStyle="1" w:styleId="LightList-Accent31">
    <w:name w:val="Light List - Accent 31"/>
    <w:hidden/>
    <w:uiPriority w:val="71"/>
    <w:rsid w:val="00F63B59"/>
    <w:rPr>
      <w:rFonts w:ascii="Times" w:hAnsi="Times"/>
      <w:szCs w:val="24"/>
    </w:rPr>
  </w:style>
  <w:style w:type="character" w:styleId="Strong">
    <w:name w:val="Strong"/>
    <w:uiPriority w:val="22"/>
    <w:qFormat/>
    <w:rsid w:val="00657600"/>
    <w:rPr>
      <w:b/>
      <w:bCs/>
    </w:rPr>
  </w:style>
  <w:style w:type="character" w:customStyle="1" w:styleId="apple-converted-space">
    <w:name w:val="apple-converted-space"/>
    <w:rsid w:val="007E5AB5"/>
  </w:style>
  <w:style w:type="character" w:customStyle="1" w:styleId="citation-abbreviation">
    <w:name w:val="citation-abbreviation"/>
    <w:rsid w:val="007E5AB5"/>
  </w:style>
  <w:style w:type="character" w:customStyle="1" w:styleId="citation-publication-date">
    <w:name w:val="citation-publication-date"/>
    <w:rsid w:val="007E5AB5"/>
  </w:style>
  <w:style w:type="character" w:customStyle="1" w:styleId="citation-volume">
    <w:name w:val="citation-volume"/>
    <w:rsid w:val="007E5AB5"/>
  </w:style>
  <w:style w:type="character" w:customStyle="1" w:styleId="citation-issue">
    <w:name w:val="citation-issue"/>
    <w:rsid w:val="007E5AB5"/>
  </w:style>
  <w:style w:type="character" w:customStyle="1" w:styleId="citation-flpages">
    <w:name w:val="citation-flpages"/>
    <w:rsid w:val="007E5AB5"/>
  </w:style>
  <w:style w:type="paragraph" w:styleId="HTMLPreformatted">
    <w:name w:val="HTML Preformatted"/>
    <w:basedOn w:val="Normal"/>
    <w:link w:val="HTMLPreformattedChar"/>
    <w:uiPriority w:val="99"/>
    <w:unhideWhenUsed/>
    <w:rsid w:val="000A109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hAnsi="Courier"/>
      <w:szCs w:val="20"/>
    </w:rPr>
  </w:style>
  <w:style w:type="character" w:customStyle="1" w:styleId="HTMLPreformattedChar">
    <w:name w:val="HTML Preformatted Char"/>
    <w:link w:val="HTMLPreformatted"/>
    <w:uiPriority w:val="99"/>
    <w:rsid w:val="000A1090"/>
    <w:rPr>
      <w:rFonts w:ascii="Courier" w:hAnsi="Courier" w:cs="Courier"/>
    </w:rPr>
  </w:style>
  <w:style w:type="table" w:styleId="TableGrid">
    <w:name w:val="Table Grid"/>
    <w:basedOn w:val="TableNormal"/>
    <w:rsid w:val="002D733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70"/>
    <w:rsid w:val="00742D1A"/>
    <w:pPr>
      <w:ind w:left="720" w:hanging="720"/>
    </w:pPr>
  </w:style>
  <w:style w:type="character" w:customStyle="1" w:styleId="CommentTextChar1">
    <w:name w:val="Comment Text Char1"/>
    <w:rsid w:val="005E3D12"/>
    <w:rPr>
      <w:rFonts w:ascii="Calibri" w:hAnsi="Calibri"/>
    </w:rPr>
  </w:style>
  <w:style w:type="paragraph" w:styleId="Revision">
    <w:name w:val="Revision"/>
    <w:hidden/>
    <w:uiPriority w:val="71"/>
    <w:rsid w:val="008E5DC6"/>
    <w:rPr>
      <w:rFonts w:ascii="Times" w:hAnsi="Times"/>
      <w:szCs w:val="24"/>
    </w:rPr>
  </w:style>
</w:styles>
</file>

<file path=word/webSettings.xml><?xml version="1.0" encoding="utf-8"?>
<w:webSettings xmlns:r="http://schemas.openxmlformats.org/officeDocument/2006/relationships" xmlns:w="http://schemas.openxmlformats.org/wordprocessingml/2006/main">
  <w:divs>
    <w:div w:id="49771174">
      <w:bodyDiv w:val="1"/>
      <w:marLeft w:val="0"/>
      <w:marRight w:val="0"/>
      <w:marTop w:val="0"/>
      <w:marBottom w:val="0"/>
      <w:divBdr>
        <w:top w:val="none" w:sz="0" w:space="0" w:color="auto"/>
        <w:left w:val="none" w:sz="0" w:space="0" w:color="auto"/>
        <w:bottom w:val="none" w:sz="0" w:space="0" w:color="auto"/>
        <w:right w:val="none" w:sz="0" w:space="0" w:color="auto"/>
      </w:divBdr>
    </w:div>
    <w:div w:id="139200784">
      <w:bodyDiv w:val="1"/>
      <w:marLeft w:val="0"/>
      <w:marRight w:val="0"/>
      <w:marTop w:val="0"/>
      <w:marBottom w:val="0"/>
      <w:divBdr>
        <w:top w:val="none" w:sz="0" w:space="0" w:color="auto"/>
        <w:left w:val="none" w:sz="0" w:space="0" w:color="auto"/>
        <w:bottom w:val="none" w:sz="0" w:space="0" w:color="auto"/>
        <w:right w:val="none" w:sz="0" w:space="0" w:color="auto"/>
      </w:divBdr>
      <w:divsChild>
        <w:div w:id="1898710036">
          <w:marLeft w:val="0"/>
          <w:marRight w:val="0"/>
          <w:marTop w:val="0"/>
          <w:marBottom w:val="0"/>
          <w:divBdr>
            <w:top w:val="none" w:sz="0" w:space="0" w:color="auto"/>
            <w:left w:val="none" w:sz="0" w:space="0" w:color="auto"/>
            <w:bottom w:val="none" w:sz="0" w:space="0" w:color="auto"/>
            <w:right w:val="none" w:sz="0" w:space="0" w:color="auto"/>
          </w:divBdr>
          <w:divsChild>
            <w:div w:id="2076583117">
              <w:marLeft w:val="0"/>
              <w:marRight w:val="0"/>
              <w:marTop w:val="0"/>
              <w:marBottom w:val="0"/>
              <w:divBdr>
                <w:top w:val="none" w:sz="0" w:space="0" w:color="auto"/>
                <w:left w:val="none" w:sz="0" w:space="0" w:color="auto"/>
                <w:bottom w:val="none" w:sz="0" w:space="0" w:color="auto"/>
                <w:right w:val="none" w:sz="0" w:space="0" w:color="auto"/>
              </w:divBdr>
              <w:divsChild>
                <w:div w:id="697587254">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74072944">
      <w:bodyDiv w:val="1"/>
      <w:marLeft w:val="0"/>
      <w:marRight w:val="0"/>
      <w:marTop w:val="0"/>
      <w:marBottom w:val="0"/>
      <w:divBdr>
        <w:top w:val="none" w:sz="0" w:space="0" w:color="auto"/>
        <w:left w:val="none" w:sz="0" w:space="0" w:color="auto"/>
        <w:bottom w:val="none" w:sz="0" w:space="0" w:color="auto"/>
        <w:right w:val="none" w:sz="0" w:space="0" w:color="auto"/>
      </w:divBdr>
    </w:div>
    <w:div w:id="243298959">
      <w:bodyDiv w:val="1"/>
      <w:marLeft w:val="0"/>
      <w:marRight w:val="0"/>
      <w:marTop w:val="0"/>
      <w:marBottom w:val="0"/>
      <w:divBdr>
        <w:top w:val="none" w:sz="0" w:space="0" w:color="auto"/>
        <w:left w:val="none" w:sz="0" w:space="0" w:color="auto"/>
        <w:bottom w:val="none" w:sz="0" w:space="0" w:color="auto"/>
        <w:right w:val="none" w:sz="0" w:space="0" w:color="auto"/>
      </w:divBdr>
      <w:divsChild>
        <w:div w:id="84227129">
          <w:marLeft w:val="0"/>
          <w:marRight w:val="0"/>
          <w:marTop w:val="0"/>
          <w:marBottom w:val="0"/>
          <w:divBdr>
            <w:top w:val="none" w:sz="0" w:space="0" w:color="auto"/>
            <w:left w:val="none" w:sz="0" w:space="0" w:color="auto"/>
            <w:bottom w:val="none" w:sz="0" w:space="0" w:color="auto"/>
            <w:right w:val="none" w:sz="0" w:space="0" w:color="auto"/>
          </w:divBdr>
          <w:divsChild>
            <w:div w:id="489903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1205254">
      <w:bodyDiv w:val="1"/>
      <w:marLeft w:val="0"/>
      <w:marRight w:val="0"/>
      <w:marTop w:val="0"/>
      <w:marBottom w:val="0"/>
      <w:divBdr>
        <w:top w:val="none" w:sz="0" w:space="0" w:color="auto"/>
        <w:left w:val="none" w:sz="0" w:space="0" w:color="auto"/>
        <w:bottom w:val="none" w:sz="0" w:space="0" w:color="auto"/>
        <w:right w:val="none" w:sz="0" w:space="0" w:color="auto"/>
      </w:divBdr>
    </w:div>
    <w:div w:id="319113312">
      <w:bodyDiv w:val="1"/>
      <w:marLeft w:val="0"/>
      <w:marRight w:val="0"/>
      <w:marTop w:val="0"/>
      <w:marBottom w:val="0"/>
      <w:divBdr>
        <w:top w:val="none" w:sz="0" w:space="0" w:color="auto"/>
        <w:left w:val="none" w:sz="0" w:space="0" w:color="auto"/>
        <w:bottom w:val="none" w:sz="0" w:space="0" w:color="auto"/>
        <w:right w:val="none" w:sz="0" w:space="0" w:color="auto"/>
      </w:divBdr>
    </w:div>
    <w:div w:id="328876238">
      <w:bodyDiv w:val="1"/>
      <w:marLeft w:val="0"/>
      <w:marRight w:val="0"/>
      <w:marTop w:val="0"/>
      <w:marBottom w:val="0"/>
      <w:divBdr>
        <w:top w:val="none" w:sz="0" w:space="0" w:color="auto"/>
        <w:left w:val="none" w:sz="0" w:space="0" w:color="auto"/>
        <w:bottom w:val="none" w:sz="0" w:space="0" w:color="auto"/>
        <w:right w:val="none" w:sz="0" w:space="0" w:color="auto"/>
      </w:divBdr>
      <w:divsChild>
        <w:div w:id="1974479095">
          <w:marLeft w:val="0"/>
          <w:marRight w:val="0"/>
          <w:marTop w:val="0"/>
          <w:marBottom w:val="0"/>
          <w:divBdr>
            <w:top w:val="none" w:sz="0" w:space="0" w:color="auto"/>
            <w:left w:val="none" w:sz="0" w:space="0" w:color="auto"/>
            <w:bottom w:val="none" w:sz="0" w:space="0" w:color="auto"/>
            <w:right w:val="none" w:sz="0" w:space="0" w:color="auto"/>
          </w:divBdr>
          <w:divsChild>
            <w:div w:id="627854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4578814">
      <w:bodyDiv w:val="1"/>
      <w:marLeft w:val="0"/>
      <w:marRight w:val="0"/>
      <w:marTop w:val="0"/>
      <w:marBottom w:val="0"/>
      <w:divBdr>
        <w:top w:val="none" w:sz="0" w:space="0" w:color="auto"/>
        <w:left w:val="none" w:sz="0" w:space="0" w:color="auto"/>
        <w:bottom w:val="none" w:sz="0" w:space="0" w:color="auto"/>
        <w:right w:val="none" w:sz="0" w:space="0" w:color="auto"/>
      </w:divBdr>
      <w:divsChild>
        <w:div w:id="1579360122">
          <w:marLeft w:val="0"/>
          <w:marRight w:val="0"/>
          <w:marTop w:val="0"/>
          <w:marBottom w:val="0"/>
          <w:divBdr>
            <w:top w:val="none" w:sz="0" w:space="0" w:color="auto"/>
            <w:left w:val="none" w:sz="0" w:space="0" w:color="auto"/>
            <w:bottom w:val="none" w:sz="0" w:space="0" w:color="auto"/>
            <w:right w:val="none" w:sz="0" w:space="0" w:color="auto"/>
          </w:divBdr>
          <w:divsChild>
            <w:div w:id="5937868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8625649">
      <w:bodyDiv w:val="1"/>
      <w:marLeft w:val="0"/>
      <w:marRight w:val="0"/>
      <w:marTop w:val="0"/>
      <w:marBottom w:val="0"/>
      <w:divBdr>
        <w:top w:val="none" w:sz="0" w:space="0" w:color="auto"/>
        <w:left w:val="none" w:sz="0" w:space="0" w:color="auto"/>
        <w:bottom w:val="none" w:sz="0" w:space="0" w:color="auto"/>
        <w:right w:val="none" w:sz="0" w:space="0" w:color="auto"/>
      </w:divBdr>
    </w:div>
    <w:div w:id="382875539">
      <w:bodyDiv w:val="1"/>
      <w:marLeft w:val="0"/>
      <w:marRight w:val="0"/>
      <w:marTop w:val="0"/>
      <w:marBottom w:val="0"/>
      <w:divBdr>
        <w:top w:val="none" w:sz="0" w:space="0" w:color="auto"/>
        <w:left w:val="none" w:sz="0" w:space="0" w:color="auto"/>
        <w:bottom w:val="none" w:sz="0" w:space="0" w:color="auto"/>
        <w:right w:val="none" w:sz="0" w:space="0" w:color="auto"/>
      </w:divBdr>
      <w:divsChild>
        <w:div w:id="1549415832">
          <w:marLeft w:val="0"/>
          <w:marRight w:val="0"/>
          <w:marTop w:val="0"/>
          <w:marBottom w:val="0"/>
          <w:divBdr>
            <w:top w:val="none" w:sz="0" w:space="0" w:color="auto"/>
            <w:left w:val="none" w:sz="0" w:space="0" w:color="auto"/>
            <w:bottom w:val="none" w:sz="0" w:space="0" w:color="auto"/>
            <w:right w:val="none" w:sz="0" w:space="0" w:color="auto"/>
          </w:divBdr>
          <w:divsChild>
            <w:div w:id="1489440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7896812">
      <w:bodyDiv w:val="1"/>
      <w:marLeft w:val="0"/>
      <w:marRight w:val="0"/>
      <w:marTop w:val="0"/>
      <w:marBottom w:val="0"/>
      <w:divBdr>
        <w:top w:val="none" w:sz="0" w:space="0" w:color="auto"/>
        <w:left w:val="none" w:sz="0" w:space="0" w:color="auto"/>
        <w:bottom w:val="none" w:sz="0" w:space="0" w:color="auto"/>
        <w:right w:val="none" w:sz="0" w:space="0" w:color="auto"/>
      </w:divBdr>
      <w:divsChild>
        <w:div w:id="1373650569">
          <w:marLeft w:val="0"/>
          <w:marRight w:val="0"/>
          <w:marTop w:val="0"/>
          <w:marBottom w:val="0"/>
          <w:divBdr>
            <w:top w:val="none" w:sz="0" w:space="0" w:color="auto"/>
            <w:left w:val="none" w:sz="0" w:space="0" w:color="auto"/>
            <w:bottom w:val="none" w:sz="0" w:space="0" w:color="auto"/>
            <w:right w:val="none" w:sz="0" w:space="0" w:color="auto"/>
          </w:divBdr>
          <w:divsChild>
            <w:div w:id="1504272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4280876">
      <w:bodyDiv w:val="1"/>
      <w:marLeft w:val="0"/>
      <w:marRight w:val="0"/>
      <w:marTop w:val="0"/>
      <w:marBottom w:val="0"/>
      <w:divBdr>
        <w:top w:val="none" w:sz="0" w:space="0" w:color="auto"/>
        <w:left w:val="none" w:sz="0" w:space="0" w:color="auto"/>
        <w:bottom w:val="none" w:sz="0" w:space="0" w:color="auto"/>
        <w:right w:val="none" w:sz="0" w:space="0" w:color="auto"/>
      </w:divBdr>
      <w:divsChild>
        <w:div w:id="891228689">
          <w:marLeft w:val="0"/>
          <w:marRight w:val="0"/>
          <w:marTop w:val="0"/>
          <w:marBottom w:val="0"/>
          <w:divBdr>
            <w:top w:val="none" w:sz="0" w:space="0" w:color="auto"/>
            <w:left w:val="none" w:sz="0" w:space="0" w:color="auto"/>
            <w:bottom w:val="none" w:sz="0" w:space="0" w:color="auto"/>
            <w:right w:val="none" w:sz="0" w:space="0" w:color="auto"/>
          </w:divBdr>
          <w:divsChild>
            <w:div w:id="92480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9860267">
      <w:bodyDiv w:val="1"/>
      <w:marLeft w:val="0"/>
      <w:marRight w:val="0"/>
      <w:marTop w:val="0"/>
      <w:marBottom w:val="0"/>
      <w:divBdr>
        <w:top w:val="none" w:sz="0" w:space="0" w:color="auto"/>
        <w:left w:val="none" w:sz="0" w:space="0" w:color="auto"/>
        <w:bottom w:val="none" w:sz="0" w:space="0" w:color="auto"/>
        <w:right w:val="none" w:sz="0" w:space="0" w:color="auto"/>
      </w:divBdr>
    </w:div>
    <w:div w:id="484585735">
      <w:bodyDiv w:val="1"/>
      <w:marLeft w:val="0"/>
      <w:marRight w:val="0"/>
      <w:marTop w:val="0"/>
      <w:marBottom w:val="0"/>
      <w:divBdr>
        <w:top w:val="none" w:sz="0" w:space="0" w:color="auto"/>
        <w:left w:val="none" w:sz="0" w:space="0" w:color="auto"/>
        <w:bottom w:val="none" w:sz="0" w:space="0" w:color="auto"/>
        <w:right w:val="none" w:sz="0" w:space="0" w:color="auto"/>
      </w:divBdr>
      <w:divsChild>
        <w:div w:id="1789006790">
          <w:marLeft w:val="0"/>
          <w:marRight w:val="0"/>
          <w:marTop w:val="0"/>
          <w:marBottom w:val="0"/>
          <w:divBdr>
            <w:top w:val="none" w:sz="0" w:space="0" w:color="auto"/>
            <w:left w:val="none" w:sz="0" w:space="0" w:color="auto"/>
            <w:bottom w:val="none" w:sz="0" w:space="0" w:color="auto"/>
            <w:right w:val="none" w:sz="0" w:space="0" w:color="auto"/>
          </w:divBdr>
          <w:divsChild>
            <w:div w:id="872184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4905772">
      <w:bodyDiv w:val="1"/>
      <w:marLeft w:val="0"/>
      <w:marRight w:val="0"/>
      <w:marTop w:val="0"/>
      <w:marBottom w:val="0"/>
      <w:divBdr>
        <w:top w:val="none" w:sz="0" w:space="0" w:color="auto"/>
        <w:left w:val="none" w:sz="0" w:space="0" w:color="auto"/>
        <w:bottom w:val="none" w:sz="0" w:space="0" w:color="auto"/>
        <w:right w:val="none" w:sz="0" w:space="0" w:color="auto"/>
      </w:divBdr>
    </w:div>
    <w:div w:id="577977718">
      <w:bodyDiv w:val="1"/>
      <w:marLeft w:val="0"/>
      <w:marRight w:val="0"/>
      <w:marTop w:val="0"/>
      <w:marBottom w:val="0"/>
      <w:divBdr>
        <w:top w:val="none" w:sz="0" w:space="0" w:color="auto"/>
        <w:left w:val="none" w:sz="0" w:space="0" w:color="auto"/>
        <w:bottom w:val="none" w:sz="0" w:space="0" w:color="auto"/>
        <w:right w:val="none" w:sz="0" w:space="0" w:color="auto"/>
      </w:divBdr>
      <w:divsChild>
        <w:div w:id="1610963178">
          <w:marLeft w:val="0"/>
          <w:marRight w:val="0"/>
          <w:marTop w:val="0"/>
          <w:marBottom w:val="0"/>
          <w:divBdr>
            <w:top w:val="none" w:sz="0" w:space="0" w:color="auto"/>
            <w:left w:val="none" w:sz="0" w:space="0" w:color="auto"/>
            <w:bottom w:val="none" w:sz="0" w:space="0" w:color="auto"/>
            <w:right w:val="none" w:sz="0" w:space="0" w:color="auto"/>
          </w:divBdr>
          <w:divsChild>
            <w:div w:id="210193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3300315">
      <w:bodyDiv w:val="1"/>
      <w:marLeft w:val="0"/>
      <w:marRight w:val="0"/>
      <w:marTop w:val="0"/>
      <w:marBottom w:val="0"/>
      <w:divBdr>
        <w:top w:val="none" w:sz="0" w:space="0" w:color="auto"/>
        <w:left w:val="none" w:sz="0" w:space="0" w:color="auto"/>
        <w:bottom w:val="none" w:sz="0" w:space="0" w:color="auto"/>
        <w:right w:val="none" w:sz="0" w:space="0" w:color="auto"/>
      </w:divBdr>
    </w:div>
    <w:div w:id="597565001">
      <w:bodyDiv w:val="1"/>
      <w:marLeft w:val="0"/>
      <w:marRight w:val="0"/>
      <w:marTop w:val="0"/>
      <w:marBottom w:val="0"/>
      <w:divBdr>
        <w:top w:val="none" w:sz="0" w:space="0" w:color="auto"/>
        <w:left w:val="none" w:sz="0" w:space="0" w:color="auto"/>
        <w:bottom w:val="none" w:sz="0" w:space="0" w:color="auto"/>
        <w:right w:val="none" w:sz="0" w:space="0" w:color="auto"/>
      </w:divBdr>
      <w:divsChild>
        <w:div w:id="694384486">
          <w:marLeft w:val="0"/>
          <w:marRight w:val="0"/>
          <w:marTop w:val="0"/>
          <w:marBottom w:val="0"/>
          <w:divBdr>
            <w:top w:val="none" w:sz="0" w:space="0" w:color="auto"/>
            <w:left w:val="none" w:sz="0" w:space="0" w:color="auto"/>
            <w:bottom w:val="none" w:sz="0" w:space="0" w:color="auto"/>
            <w:right w:val="none" w:sz="0" w:space="0" w:color="auto"/>
          </w:divBdr>
          <w:divsChild>
            <w:div w:id="655959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4227020">
      <w:bodyDiv w:val="1"/>
      <w:marLeft w:val="0"/>
      <w:marRight w:val="0"/>
      <w:marTop w:val="0"/>
      <w:marBottom w:val="0"/>
      <w:divBdr>
        <w:top w:val="none" w:sz="0" w:space="0" w:color="auto"/>
        <w:left w:val="none" w:sz="0" w:space="0" w:color="auto"/>
        <w:bottom w:val="none" w:sz="0" w:space="0" w:color="auto"/>
        <w:right w:val="none" w:sz="0" w:space="0" w:color="auto"/>
      </w:divBdr>
      <w:divsChild>
        <w:div w:id="1093623769">
          <w:marLeft w:val="0"/>
          <w:marRight w:val="0"/>
          <w:marTop w:val="0"/>
          <w:marBottom w:val="0"/>
          <w:divBdr>
            <w:top w:val="none" w:sz="0" w:space="0" w:color="auto"/>
            <w:left w:val="none" w:sz="0" w:space="0" w:color="auto"/>
            <w:bottom w:val="none" w:sz="0" w:space="0" w:color="auto"/>
            <w:right w:val="none" w:sz="0" w:space="0" w:color="auto"/>
          </w:divBdr>
          <w:divsChild>
            <w:div w:id="165443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6392145">
      <w:bodyDiv w:val="1"/>
      <w:marLeft w:val="0"/>
      <w:marRight w:val="0"/>
      <w:marTop w:val="0"/>
      <w:marBottom w:val="0"/>
      <w:divBdr>
        <w:top w:val="none" w:sz="0" w:space="0" w:color="auto"/>
        <w:left w:val="none" w:sz="0" w:space="0" w:color="auto"/>
        <w:bottom w:val="none" w:sz="0" w:space="0" w:color="auto"/>
        <w:right w:val="none" w:sz="0" w:space="0" w:color="auto"/>
      </w:divBdr>
      <w:divsChild>
        <w:div w:id="57486707">
          <w:marLeft w:val="0"/>
          <w:marRight w:val="0"/>
          <w:marTop w:val="0"/>
          <w:marBottom w:val="0"/>
          <w:divBdr>
            <w:top w:val="none" w:sz="0" w:space="0" w:color="auto"/>
            <w:left w:val="none" w:sz="0" w:space="0" w:color="auto"/>
            <w:bottom w:val="none" w:sz="0" w:space="0" w:color="auto"/>
            <w:right w:val="none" w:sz="0" w:space="0" w:color="auto"/>
          </w:divBdr>
          <w:divsChild>
            <w:div w:id="958144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8140253">
      <w:bodyDiv w:val="1"/>
      <w:marLeft w:val="0"/>
      <w:marRight w:val="0"/>
      <w:marTop w:val="0"/>
      <w:marBottom w:val="0"/>
      <w:divBdr>
        <w:top w:val="none" w:sz="0" w:space="0" w:color="auto"/>
        <w:left w:val="none" w:sz="0" w:space="0" w:color="auto"/>
        <w:bottom w:val="none" w:sz="0" w:space="0" w:color="auto"/>
        <w:right w:val="none" w:sz="0" w:space="0" w:color="auto"/>
      </w:divBdr>
      <w:divsChild>
        <w:div w:id="354696788">
          <w:marLeft w:val="0"/>
          <w:marRight w:val="0"/>
          <w:marTop w:val="0"/>
          <w:marBottom w:val="0"/>
          <w:divBdr>
            <w:top w:val="none" w:sz="0" w:space="0" w:color="auto"/>
            <w:left w:val="none" w:sz="0" w:space="0" w:color="auto"/>
            <w:bottom w:val="none" w:sz="0" w:space="0" w:color="auto"/>
            <w:right w:val="none" w:sz="0" w:space="0" w:color="auto"/>
          </w:divBdr>
          <w:divsChild>
            <w:div w:id="2096441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5289527">
      <w:bodyDiv w:val="1"/>
      <w:marLeft w:val="0"/>
      <w:marRight w:val="0"/>
      <w:marTop w:val="0"/>
      <w:marBottom w:val="0"/>
      <w:divBdr>
        <w:top w:val="none" w:sz="0" w:space="0" w:color="auto"/>
        <w:left w:val="none" w:sz="0" w:space="0" w:color="auto"/>
        <w:bottom w:val="none" w:sz="0" w:space="0" w:color="auto"/>
        <w:right w:val="none" w:sz="0" w:space="0" w:color="auto"/>
      </w:divBdr>
      <w:divsChild>
        <w:div w:id="1334801601">
          <w:marLeft w:val="0"/>
          <w:marRight w:val="0"/>
          <w:marTop w:val="0"/>
          <w:marBottom w:val="0"/>
          <w:divBdr>
            <w:top w:val="none" w:sz="0" w:space="0" w:color="auto"/>
            <w:left w:val="none" w:sz="0" w:space="0" w:color="auto"/>
            <w:bottom w:val="none" w:sz="0" w:space="0" w:color="auto"/>
            <w:right w:val="none" w:sz="0" w:space="0" w:color="auto"/>
          </w:divBdr>
          <w:divsChild>
            <w:div w:id="19200938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902858">
      <w:bodyDiv w:val="1"/>
      <w:marLeft w:val="0"/>
      <w:marRight w:val="0"/>
      <w:marTop w:val="0"/>
      <w:marBottom w:val="0"/>
      <w:divBdr>
        <w:top w:val="none" w:sz="0" w:space="0" w:color="auto"/>
        <w:left w:val="none" w:sz="0" w:space="0" w:color="auto"/>
        <w:bottom w:val="none" w:sz="0" w:space="0" w:color="auto"/>
        <w:right w:val="none" w:sz="0" w:space="0" w:color="auto"/>
      </w:divBdr>
      <w:divsChild>
        <w:div w:id="1009530251">
          <w:marLeft w:val="0"/>
          <w:marRight w:val="0"/>
          <w:marTop w:val="0"/>
          <w:marBottom w:val="0"/>
          <w:divBdr>
            <w:top w:val="none" w:sz="0" w:space="0" w:color="auto"/>
            <w:left w:val="none" w:sz="0" w:space="0" w:color="auto"/>
            <w:bottom w:val="none" w:sz="0" w:space="0" w:color="auto"/>
            <w:right w:val="none" w:sz="0" w:space="0" w:color="auto"/>
          </w:divBdr>
          <w:divsChild>
            <w:div w:id="857550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431655">
      <w:bodyDiv w:val="1"/>
      <w:marLeft w:val="0"/>
      <w:marRight w:val="0"/>
      <w:marTop w:val="0"/>
      <w:marBottom w:val="0"/>
      <w:divBdr>
        <w:top w:val="none" w:sz="0" w:space="0" w:color="auto"/>
        <w:left w:val="none" w:sz="0" w:space="0" w:color="auto"/>
        <w:bottom w:val="none" w:sz="0" w:space="0" w:color="auto"/>
        <w:right w:val="none" w:sz="0" w:space="0" w:color="auto"/>
      </w:divBdr>
    </w:div>
    <w:div w:id="1112675367">
      <w:bodyDiv w:val="1"/>
      <w:marLeft w:val="0"/>
      <w:marRight w:val="0"/>
      <w:marTop w:val="0"/>
      <w:marBottom w:val="0"/>
      <w:divBdr>
        <w:top w:val="none" w:sz="0" w:space="0" w:color="auto"/>
        <w:left w:val="none" w:sz="0" w:space="0" w:color="auto"/>
        <w:bottom w:val="none" w:sz="0" w:space="0" w:color="auto"/>
        <w:right w:val="none" w:sz="0" w:space="0" w:color="auto"/>
      </w:divBdr>
      <w:divsChild>
        <w:div w:id="1835872685">
          <w:marLeft w:val="0"/>
          <w:marRight w:val="0"/>
          <w:marTop w:val="0"/>
          <w:marBottom w:val="0"/>
          <w:divBdr>
            <w:top w:val="none" w:sz="0" w:space="0" w:color="auto"/>
            <w:left w:val="none" w:sz="0" w:space="0" w:color="auto"/>
            <w:bottom w:val="none" w:sz="0" w:space="0" w:color="auto"/>
            <w:right w:val="none" w:sz="0" w:space="0" w:color="auto"/>
          </w:divBdr>
          <w:divsChild>
            <w:div w:id="1307247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9103234">
      <w:bodyDiv w:val="1"/>
      <w:marLeft w:val="0"/>
      <w:marRight w:val="0"/>
      <w:marTop w:val="0"/>
      <w:marBottom w:val="0"/>
      <w:divBdr>
        <w:top w:val="none" w:sz="0" w:space="0" w:color="auto"/>
        <w:left w:val="none" w:sz="0" w:space="0" w:color="auto"/>
        <w:bottom w:val="none" w:sz="0" w:space="0" w:color="auto"/>
        <w:right w:val="none" w:sz="0" w:space="0" w:color="auto"/>
      </w:divBdr>
    </w:div>
    <w:div w:id="1213274720">
      <w:bodyDiv w:val="1"/>
      <w:marLeft w:val="0"/>
      <w:marRight w:val="0"/>
      <w:marTop w:val="0"/>
      <w:marBottom w:val="0"/>
      <w:divBdr>
        <w:top w:val="none" w:sz="0" w:space="0" w:color="auto"/>
        <w:left w:val="none" w:sz="0" w:space="0" w:color="auto"/>
        <w:bottom w:val="none" w:sz="0" w:space="0" w:color="auto"/>
        <w:right w:val="none" w:sz="0" w:space="0" w:color="auto"/>
      </w:divBdr>
      <w:divsChild>
        <w:div w:id="568731316">
          <w:marLeft w:val="0"/>
          <w:marRight w:val="0"/>
          <w:marTop w:val="0"/>
          <w:marBottom w:val="0"/>
          <w:divBdr>
            <w:top w:val="none" w:sz="0" w:space="0" w:color="auto"/>
            <w:left w:val="none" w:sz="0" w:space="0" w:color="auto"/>
            <w:bottom w:val="none" w:sz="0" w:space="0" w:color="auto"/>
            <w:right w:val="none" w:sz="0" w:space="0" w:color="auto"/>
          </w:divBdr>
        </w:div>
        <w:div w:id="1132022753">
          <w:marLeft w:val="0"/>
          <w:marRight w:val="0"/>
          <w:marTop w:val="240"/>
          <w:marBottom w:val="0"/>
          <w:divBdr>
            <w:top w:val="none" w:sz="0" w:space="0" w:color="auto"/>
            <w:left w:val="none" w:sz="0" w:space="0" w:color="auto"/>
            <w:bottom w:val="none" w:sz="0" w:space="0" w:color="auto"/>
            <w:right w:val="none" w:sz="0" w:space="0" w:color="auto"/>
          </w:divBdr>
        </w:div>
      </w:divsChild>
    </w:div>
    <w:div w:id="1267228978">
      <w:bodyDiv w:val="1"/>
      <w:marLeft w:val="0"/>
      <w:marRight w:val="0"/>
      <w:marTop w:val="0"/>
      <w:marBottom w:val="0"/>
      <w:divBdr>
        <w:top w:val="none" w:sz="0" w:space="0" w:color="auto"/>
        <w:left w:val="none" w:sz="0" w:space="0" w:color="auto"/>
        <w:bottom w:val="none" w:sz="0" w:space="0" w:color="auto"/>
        <w:right w:val="none" w:sz="0" w:space="0" w:color="auto"/>
      </w:divBdr>
    </w:div>
    <w:div w:id="1380938359">
      <w:bodyDiv w:val="1"/>
      <w:marLeft w:val="0"/>
      <w:marRight w:val="0"/>
      <w:marTop w:val="0"/>
      <w:marBottom w:val="0"/>
      <w:divBdr>
        <w:top w:val="none" w:sz="0" w:space="0" w:color="auto"/>
        <w:left w:val="none" w:sz="0" w:space="0" w:color="auto"/>
        <w:bottom w:val="none" w:sz="0" w:space="0" w:color="auto"/>
        <w:right w:val="none" w:sz="0" w:space="0" w:color="auto"/>
      </w:divBdr>
      <w:divsChild>
        <w:div w:id="1456562688">
          <w:marLeft w:val="0"/>
          <w:marRight w:val="0"/>
          <w:marTop w:val="0"/>
          <w:marBottom w:val="0"/>
          <w:divBdr>
            <w:top w:val="none" w:sz="0" w:space="0" w:color="auto"/>
            <w:left w:val="none" w:sz="0" w:space="0" w:color="auto"/>
            <w:bottom w:val="none" w:sz="0" w:space="0" w:color="auto"/>
            <w:right w:val="none" w:sz="0" w:space="0" w:color="auto"/>
          </w:divBdr>
          <w:divsChild>
            <w:div w:id="1631323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8557302">
      <w:bodyDiv w:val="1"/>
      <w:marLeft w:val="0"/>
      <w:marRight w:val="0"/>
      <w:marTop w:val="0"/>
      <w:marBottom w:val="0"/>
      <w:divBdr>
        <w:top w:val="none" w:sz="0" w:space="0" w:color="auto"/>
        <w:left w:val="none" w:sz="0" w:space="0" w:color="auto"/>
        <w:bottom w:val="none" w:sz="0" w:space="0" w:color="auto"/>
        <w:right w:val="none" w:sz="0" w:space="0" w:color="auto"/>
      </w:divBdr>
    </w:div>
    <w:div w:id="1504708682">
      <w:bodyDiv w:val="1"/>
      <w:marLeft w:val="0"/>
      <w:marRight w:val="0"/>
      <w:marTop w:val="0"/>
      <w:marBottom w:val="0"/>
      <w:divBdr>
        <w:top w:val="none" w:sz="0" w:space="0" w:color="auto"/>
        <w:left w:val="none" w:sz="0" w:space="0" w:color="auto"/>
        <w:bottom w:val="none" w:sz="0" w:space="0" w:color="auto"/>
        <w:right w:val="none" w:sz="0" w:space="0" w:color="auto"/>
      </w:divBdr>
    </w:div>
    <w:div w:id="1508205676">
      <w:bodyDiv w:val="1"/>
      <w:marLeft w:val="0"/>
      <w:marRight w:val="0"/>
      <w:marTop w:val="0"/>
      <w:marBottom w:val="0"/>
      <w:divBdr>
        <w:top w:val="none" w:sz="0" w:space="0" w:color="auto"/>
        <w:left w:val="none" w:sz="0" w:space="0" w:color="auto"/>
        <w:bottom w:val="none" w:sz="0" w:space="0" w:color="auto"/>
        <w:right w:val="none" w:sz="0" w:space="0" w:color="auto"/>
      </w:divBdr>
      <w:divsChild>
        <w:div w:id="1995915291">
          <w:marLeft w:val="0"/>
          <w:marRight w:val="0"/>
          <w:marTop w:val="0"/>
          <w:marBottom w:val="0"/>
          <w:divBdr>
            <w:top w:val="none" w:sz="0" w:space="0" w:color="auto"/>
            <w:left w:val="none" w:sz="0" w:space="0" w:color="auto"/>
            <w:bottom w:val="none" w:sz="0" w:space="0" w:color="auto"/>
            <w:right w:val="none" w:sz="0" w:space="0" w:color="auto"/>
          </w:divBdr>
          <w:divsChild>
            <w:div w:id="515853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524702">
      <w:bodyDiv w:val="1"/>
      <w:marLeft w:val="0"/>
      <w:marRight w:val="0"/>
      <w:marTop w:val="0"/>
      <w:marBottom w:val="0"/>
      <w:divBdr>
        <w:top w:val="none" w:sz="0" w:space="0" w:color="auto"/>
        <w:left w:val="none" w:sz="0" w:space="0" w:color="auto"/>
        <w:bottom w:val="none" w:sz="0" w:space="0" w:color="auto"/>
        <w:right w:val="none" w:sz="0" w:space="0" w:color="auto"/>
      </w:divBdr>
    </w:div>
    <w:div w:id="1538161269">
      <w:bodyDiv w:val="1"/>
      <w:marLeft w:val="0"/>
      <w:marRight w:val="0"/>
      <w:marTop w:val="0"/>
      <w:marBottom w:val="0"/>
      <w:divBdr>
        <w:top w:val="none" w:sz="0" w:space="0" w:color="auto"/>
        <w:left w:val="none" w:sz="0" w:space="0" w:color="auto"/>
        <w:bottom w:val="none" w:sz="0" w:space="0" w:color="auto"/>
        <w:right w:val="none" w:sz="0" w:space="0" w:color="auto"/>
      </w:divBdr>
    </w:div>
    <w:div w:id="1616986938">
      <w:bodyDiv w:val="1"/>
      <w:marLeft w:val="0"/>
      <w:marRight w:val="0"/>
      <w:marTop w:val="0"/>
      <w:marBottom w:val="0"/>
      <w:divBdr>
        <w:top w:val="none" w:sz="0" w:space="0" w:color="auto"/>
        <w:left w:val="none" w:sz="0" w:space="0" w:color="auto"/>
        <w:bottom w:val="none" w:sz="0" w:space="0" w:color="auto"/>
        <w:right w:val="none" w:sz="0" w:space="0" w:color="auto"/>
      </w:divBdr>
      <w:divsChild>
        <w:div w:id="648944497">
          <w:marLeft w:val="0"/>
          <w:marRight w:val="0"/>
          <w:marTop w:val="0"/>
          <w:marBottom w:val="0"/>
          <w:divBdr>
            <w:top w:val="none" w:sz="0" w:space="0" w:color="auto"/>
            <w:left w:val="none" w:sz="0" w:space="0" w:color="auto"/>
            <w:bottom w:val="none" w:sz="0" w:space="0" w:color="auto"/>
            <w:right w:val="none" w:sz="0" w:space="0" w:color="auto"/>
          </w:divBdr>
          <w:divsChild>
            <w:div w:id="460656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0918973">
      <w:bodyDiv w:val="1"/>
      <w:marLeft w:val="0"/>
      <w:marRight w:val="0"/>
      <w:marTop w:val="0"/>
      <w:marBottom w:val="0"/>
      <w:divBdr>
        <w:top w:val="none" w:sz="0" w:space="0" w:color="auto"/>
        <w:left w:val="none" w:sz="0" w:space="0" w:color="auto"/>
        <w:bottom w:val="none" w:sz="0" w:space="0" w:color="auto"/>
        <w:right w:val="none" w:sz="0" w:space="0" w:color="auto"/>
      </w:divBdr>
      <w:divsChild>
        <w:div w:id="191579196">
          <w:marLeft w:val="0"/>
          <w:marRight w:val="0"/>
          <w:marTop w:val="0"/>
          <w:marBottom w:val="0"/>
          <w:divBdr>
            <w:top w:val="none" w:sz="0" w:space="0" w:color="auto"/>
            <w:left w:val="none" w:sz="0" w:space="0" w:color="auto"/>
            <w:bottom w:val="none" w:sz="0" w:space="0" w:color="auto"/>
            <w:right w:val="none" w:sz="0" w:space="0" w:color="auto"/>
          </w:divBdr>
          <w:divsChild>
            <w:div w:id="1231649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09283">
      <w:bodyDiv w:val="1"/>
      <w:marLeft w:val="0"/>
      <w:marRight w:val="0"/>
      <w:marTop w:val="0"/>
      <w:marBottom w:val="0"/>
      <w:divBdr>
        <w:top w:val="none" w:sz="0" w:space="0" w:color="auto"/>
        <w:left w:val="none" w:sz="0" w:space="0" w:color="auto"/>
        <w:bottom w:val="none" w:sz="0" w:space="0" w:color="auto"/>
        <w:right w:val="none" w:sz="0" w:space="0" w:color="auto"/>
      </w:divBdr>
      <w:divsChild>
        <w:div w:id="1316300855">
          <w:marLeft w:val="0"/>
          <w:marRight w:val="0"/>
          <w:marTop w:val="0"/>
          <w:marBottom w:val="0"/>
          <w:divBdr>
            <w:top w:val="none" w:sz="0" w:space="0" w:color="auto"/>
            <w:left w:val="none" w:sz="0" w:space="0" w:color="auto"/>
            <w:bottom w:val="none" w:sz="0" w:space="0" w:color="auto"/>
            <w:right w:val="none" w:sz="0" w:space="0" w:color="auto"/>
          </w:divBdr>
          <w:divsChild>
            <w:div w:id="1259828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8287470">
      <w:bodyDiv w:val="1"/>
      <w:marLeft w:val="0"/>
      <w:marRight w:val="0"/>
      <w:marTop w:val="0"/>
      <w:marBottom w:val="0"/>
      <w:divBdr>
        <w:top w:val="none" w:sz="0" w:space="0" w:color="auto"/>
        <w:left w:val="none" w:sz="0" w:space="0" w:color="auto"/>
        <w:bottom w:val="none" w:sz="0" w:space="0" w:color="auto"/>
        <w:right w:val="none" w:sz="0" w:space="0" w:color="auto"/>
      </w:divBdr>
    </w:div>
    <w:div w:id="1795980750">
      <w:bodyDiv w:val="1"/>
      <w:marLeft w:val="0"/>
      <w:marRight w:val="0"/>
      <w:marTop w:val="0"/>
      <w:marBottom w:val="0"/>
      <w:divBdr>
        <w:top w:val="none" w:sz="0" w:space="0" w:color="auto"/>
        <w:left w:val="none" w:sz="0" w:space="0" w:color="auto"/>
        <w:bottom w:val="none" w:sz="0" w:space="0" w:color="auto"/>
        <w:right w:val="none" w:sz="0" w:space="0" w:color="auto"/>
      </w:divBdr>
      <w:divsChild>
        <w:div w:id="1474834491">
          <w:marLeft w:val="0"/>
          <w:marRight w:val="0"/>
          <w:marTop w:val="0"/>
          <w:marBottom w:val="0"/>
          <w:divBdr>
            <w:top w:val="none" w:sz="0" w:space="0" w:color="auto"/>
            <w:left w:val="none" w:sz="0" w:space="0" w:color="auto"/>
            <w:bottom w:val="none" w:sz="0" w:space="0" w:color="auto"/>
            <w:right w:val="none" w:sz="0" w:space="0" w:color="auto"/>
          </w:divBdr>
          <w:divsChild>
            <w:div w:id="17588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8254120">
      <w:bodyDiv w:val="1"/>
      <w:marLeft w:val="0"/>
      <w:marRight w:val="0"/>
      <w:marTop w:val="0"/>
      <w:marBottom w:val="0"/>
      <w:divBdr>
        <w:top w:val="none" w:sz="0" w:space="0" w:color="auto"/>
        <w:left w:val="none" w:sz="0" w:space="0" w:color="auto"/>
        <w:bottom w:val="none" w:sz="0" w:space="0" w:color="auto"/>
        <w:right w:val="none" w:sz="0" w:space="0" w:color="auto"/>
      </w:divBdr>
      <w:divsChild>
        <w:div w:id="996760101">
          <w:marLeft w:val="0"/>
          <w:marRight w:val="0"/>
          <w:marTop w:val="0"/>
          <w:marBottom w:val="0"/>
          <w:divBdr>
            <w:top w:val="none" w:sz="0" w:space="0" w:color="auto"/>
            <w:left w:val="none" w:sz="0" w:space="0" w:color="auto"/>
            <w:bottom w:val="none" w:sz="0" w:space="0" w:color="auto"/>
            <w:right w:val="none" w:sz="0" w:space="0" w:color="auto"/>
          </w:divBdr>
          <w:divsChild>
            <w:div w:id="593057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5000951">
      <w:bodyDiv w:val="1"/>
      <w:marLeft w:val="0"/>
      <w:marRight w:val="0"/>
      <w:marTop w:val="0"/>
      <w:marBottom w:val="0"/>
      <w:divBdr>
        <w:top w:val="none" w:sz="0" w:space="0" w:color="auto"/>
        <w:left w:val="none" w:sz="0" w:space="0" w:color="auto"/>
        <w:bottom w:val="none" w:sz="0" w:space="0" w:color="auto"/>
        <w:right w:val="none" w:sz="0" w:space="0" w:color="auto"/>
      </w:divBdr>
    </w:div>
    <w:div w:id="1926259060">
      <w:bodyDiv w:val="1"/>
      <w:marLeft w:val="0"/>
      <w:marRight w:val="0"/>
      <w:marTop w:val="0"/>
      <w:marBottom w:val="0"/>
      <w:divBdr>
        <w:top w:val="none" w:sz="0" w:space="0" w:color="auto"/>
        <w:left w:val="none" w:sz="0" w:space="0" w:color="auto"/>
        <w:bottom w:val="none" w:sz="0" w:space="0" w:color="auto"/>
        <w:right w:val="none" w:sz="0" w:space="0" w:color="auto"/>
      </w:divBdr>
      <w:divsChild>
        <w:div w:id="1211923574">
          <w:marLeft w:val="0"/>
          <w:marRight w:val="0"/>
          <w:marTop w:val="0"/>
          <w:marBottom w:val="0"/>
          <w:divBdr>
            <w:top w:val="none" w:sz="0" w:space="0" w:color="auto"/>
            <w:left w:val="none" w:sz="0" w:space="0" w:color="auto"/>
            <w:bottom w:val="none" w:sz="0" w:space="0" w:color="auto"/>
            <w:right w:val="none" w:sz="0" w:space="0" w:color="auto"/>
          </w:divBdr>
          <w:divsChild>
            <w:div w:id="707678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959020">
      <w:bodyDiv w:val="1"/>
      <w:marLeft w:val="0"/>
      <w:marRight w:val="0"/>
      <w:marTop w:val="0"/>
      <w:marBottom w:val="0"/>
      <w:divBdr>
        <w:top w:val="none" w:sz="0" w:space="0" w:color="auto"/>
        <w:left w:val="none" w:sz="0" w:space="0" w:color="auto"/>
        <w:bottom w:val="none" w:sz="0" w:space="0" w:color="auto"/>
        <w:right w:val="none" w:sz="0" w:space="0" w:color="auto"/>
      </w:divBdr>
      <w:divsChild>
        <w:div w:id="712995831">
          <w:marLeft w:val="0"/>
          <w:marRight w:val="0"/>
          <w:marTop w:val="0"/>
          <w:marBottom w:val="0"/>
          <w:divBdr>
            <w:top w:val="none" w:sz="0" w:space="0" w:color="auto"/>
            <w:left w:val="none" w:sz="0" w:space="0" w:color="auto"/>
            <w:bottom w:val="none" w:sz="0" w:space="0" w:color="auto"/>
            <w:right w:val="none" w:sz="0" w:space="0" w:color="auto"/>
          </w:divBdr>
          <w:divsChild>
            <w:div w:id="895046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0078803">
      <w:bodyDiv w:val="1"/>
      <w:marLeft w:val="0"/>
      <w:marRight w:val="0"/>
      <w:marTop w:val="0"/>
      <w:marBottom w:val="0"/>
      <w:divBdr>
        <w:top w:val="none" w:sz="0" w:space="0" w:color="auto"/>
        <w:left w:val="none" w:sz="0" w:space="0" w:color="auto"/>
        <w:bottom w:val="none" w:sz="0" w:space="0" w:color="auto"/>
        <w:right w:val="none" w:sz="0" w:space="0" w:color="auto"/>
      </w:divBdr>
      <w:divsChild>
        <w:div w:id="1323855242">
          <w:marLeft w:val="0"/>
          <w:marRight w:val="0"/>
          <w:marTop w:val="0"/>
          <w:marBottom w:val="0"/>
          <w:divBdr>
            <w:top w:val="none" w:sz="0" w:space="0" w:color="auto"/>
            <w:left w:val="none" w:sz="0" w:space="0" w:color="auto"/>
            <w:bottom w:val="none" w:sz="0" w:space="0" w:color="auto"/>
            <w:right w:val="none" w:sz="0" w:space="0" w:color="auto"/>
          </w:divBdr>
          <w:divsChild>
            <w:div w:id="127481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049063">
      <w:bodyDiv w:val="1"/>
      <w:marLeft w:val="0"/>
      <w:marRight w:val="0"/>
      <w:marTop w:val="0"/>
      <w:marBottom w:val="0"/>
      <w:divBdr>
        <w:top w:val="none" w:sz="0" w:space="0" w:color="auto"/>
        <w:left w:val="none" w:sz="0" w:space="0" w:color="auto"/>
        <w:bottom w:val="none" w:sz="0" w:space="0" w:color="auto"/>
        <w:right w:val="none" w:sz="0" w:space="0" w:color="auto"/>
      </w:divBdr>
      <w:divsChild>
        <w:div w:id="828400243">
          <w:marLeft w:val="0"/>
          <w:marRight w:val="0"/>
          <w:marTop w:val="0"/>
          <w:marBottom w:val="0"/>
          <w:divBdr>
            <w:top w:val="none" w:sz="0" w:space="0" w:color="auto"/>
            <w:left w:val="none" w:sz="0" w:space="0" w:color="auto"/>
            <w:bottom w:val="none" w:sz="0" w:space="0" w:color="auto"/>
            <w:right w:val="none" w:sz="0" w:space="0" w:color="auto"/>
          </w:divBdr>
          <w:divsChild>
            <w:div w:id="76512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9566079">
      <w:bodyDiv w:val="1"/>
      <w:marLeft w:val="0"/>
      <w:marRight w:val="0"/>
      <w:marTop w:val="0"/>
      <w:marBottom w:val="0"/>
      <w:divBdr>
        <w:top w:val="none" w:sz="0" w:space="0" w:color="auto"/>
        <w:left w:val="none" w:sz="0" w:space="0" w:color="auto"/>
        <w:bottom w:val="none" w:sz="0" w:space="0" w:color="auto"/>
        <w:right w:val="none" w:sz="0" w:space="0" w:color="auto"/>
      </w:divBdr>
      <w:divsChild>
        <w:div w:id="894970933">
          <w:marLeft w:val="0"/>
          <w:marRight w:val="0"/>
          <w:marTop w:val="0"/>
          <w:marBottom w:val="0"/>
          <w:divBdr>
            <w:top w:val="none" w:sz="0" w:space="0" w:color="auto"/>
            <w:left w:val="none" w:sz="0" w:space="0" w:color="auto"/>
            <w:bottom w:val="none" w:sz="0" w:space="0" w:color="auto"/>
            <w:right w:val="none" w:sz="0" w:space="0" w:color="auto"/>
          </w:divBdr>
          <w:divsChild>
            <w:div w:id="855264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comments" Target="comments.xml"/><Relationship Id="rId18" Type="http://schemas.openxmlformats.org/officeDocument/2006/relationships/image" Target="media/image3.wmf"/><Relationship Id="rId26" Type="http://schemas.microsoft.com/office/2011/relationships/commentsExtended" Target="commentsExtended.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ntTable" Target="fontTable.xml"/><Relationship Id="rId28" Type="http://schemas.microsoft.com/office/2011/relationships/people" Target="people.xml"/><Relationship Id="rId10" Type="http://schemas.openxmlformats.org/officeDocument/2006/relationships/footer" Target="footer1.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header" Target="header3.xml"/><Relationship Id="rId27"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7576DF-DD54-4AB3-9272-48131AABC5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Pages>
  <Words>6322</Words>
  <Characters>36040</Characters>
  <Application>Microsoft Office Word</Application>
  <DocSecurity>0</DocSecurity>
  <Lines>300</Lines>
  <Paragraphs>84</Paragraphs>
  <ScaleCrop>false</ScaleCrop>
  <HeadingPairs>
    <vt:vector size="2" baseType="variant">
      <vt:variant>
        <vt:lpstr>Title</vt:lpstr>
      </vt:variant>
      <vt:variant>
        <vt:i4>1</vt:i4>
      </vt:variant>
    </vt:vector>
  </HeadingPairs>
  <TitlesOfParts>
    <vt:vector size="1" baseType="lpstr">
      <vt:lpstr>bio</vt:lpstr>
    </vt:vector>
  </TitlesOfParts>
  <Company>NISPL</Company>
  <LinksUpToDate>false</LinksUpToDate>
  <CharactersWithSpaces>422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dc:title>
  <dc:creator>Gao Wang</dc:creator>
  <cp:lastModifiedBy>Suzanne M. Leal</cp:lastModifiedBy>
  <cp:revision>2</cp:revision>
  <cp:lastPrinted>2007-07-05T01:44:00Z</cp:lastPrinted>
  <dcterms:created xsi:type="dcterms:W3CDTF">2014-04-18T23:05:00Z</dcterms:created>
  <dcterms:modified xsi:type="dcterms:W3CDTF">2014-04-18T2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ient">
    <vt:lpwstr>oup</vt:lpwstr>
  </property>
  <property fmtid="{D5CDD505-2E9C-101B-9397-08002B2CF9AE}" pid="3" name="MTWinEqns">
    <vt:bool>true</vt:bool>
  </property>
  <property fmtid="{D5CDD505-2E9C-101B-9397-08002B2CF9AE}" pid="4" name="_AdHocReviewCycleID">
    <vt:i4>-278729539</vt:i4>
  </property>
  <property fmtid="{D5CDD505-2E9C-101B-9397-08002B2CF9AE}" pid="5" name="_EmailSubject">
    <vt:lpwstr>MS Word Template query</vt:lpwstr>
  </property>
  <property fmtid="{D5CDD505-2E9C-101B-9397-08002B2CF9AE}" pid="6" name="_AuthorEmail">
    <vt:lpwstr>Bioinformatics@editorialoffice.co.uk</vt:lpwstr>
  </property>
  <property fmtid="{D5CDD505-2E9C-101B-9397-08002B2CF9AE}" pid="7" name="_AuthorEmailDisplayName">
    <vt:lpwstr>Bioinformatics Editorial Office</vt:lpwstr>
  </property>
  <property fmtid="{D5CDD505-2E9C-101B-9397-08002B2CF9AE}" pid="8" name="_ReviewingToolsShownOnce">
    <vt:lpwstr/>
  </property>
  <property fmtid="{D5CDD505-2E9C-101B-9397-08002B2CF9AE}" pid="9" name="ZOTERO_PREF_1">
    <vt:lpwstr>&lt;data data-version="3" zotero-version="4.0.19"&gt;&lt;session id="qoQcDNrt"/&gt;&lt;style id="http://www.zotero.org/styles/bioinformatics" hasBibliography="1" bibliographyStyleHasBeenSet="1"/&gt;&lt;prefs&gt;&lt;pref name="fieldType" value="Field"/&gt;&lt;pref name="storeReferences" v</vt:lpwstr>
  </property>
  <property fmtid="{D5CDD505-2E9C-101B-9397-08002B2CF9AE}" pid="10" name="ZOTERO_PREF_2">
    <vt:lpwstr>alue="true"/&gt;&lt;pref name="automaticJournalAbbreviations" value="true"/&gt;&lt;pref name="noteType" value="0"/&gt;&lt;/prefs&gt;&lt;/data&gt;</vt:lpwstr>
  </property>
</Properties>
</file>